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ink/inkAction1.xml" ContentType="application/vnd.ms-office.inkAction+xml"/>
  <Override PartName="/ppt/ink/inkAction2.xml" ContentType="application/vnd.ms-office.inkAction+xml"/>
  <Override PartName="/ppt/tags/tag2.xml" ContentType="application/vnd.openxmlformats-officedocument.presentationml.tags+xml"/>
  <Override PartName="/ppt/ink/inkAction3.xml" ContentType="application/vnd.ms-office.inkAction+xml"/>
  <Override PartName="/ppt/tags/tag3.xml" ContentType="application/vnd.openxmlformats-officedocument.presentationml.tags+xml"/>
  <Override PartName="/ppt/ink/inkAction4.xml" ContentType="application/vnd.ms-office.inkAction+xml"/>
  <Override PartName="/ppt/tags/tag4.xml" ContentType="application/vnd.openxmlformats-officedocument.presentationml.tags+xml"/>
  <Override PartName="/ppt/ink/inkAction5.xml" ContentType="application/vnd.ms-office.inkAction+xml"/>
  <Override PartName="/ppt/ink/inkAction6.xml" ContentType="application/vnd.ms-office.inkAction+xml"/>
  <Override PartName="/ppt/ink/inkAction7.xml" ContentType="application/vnd.ms-office.inkAction+xml"/>
  <Override PartName="/ppt/tags/tag5.xml" ContentType="application/vnd.openxmlformats-officedocument.presentationml.tags+xml"/>
  <Override PartName="/ppt/ink/inkAction8.xml" ContentType="application/vnd.ms-office.inkAction+xml"/>
  <Override PartName="/ppt/tags/tag6.xml" ContentType="application/vnd.openxmlformats-officedocument.presentationml.tags+xml"/>
  <Override PartName="/ppt/ink/inkAction9.xml" ContentType="application/vnd.ms-office.inkAction+xml"/>
  <Override PartName="/ppt/ink/inkAction10.xml" ContentType="application/vnd.ms-office.inkAction+xml"/>
  <Override PartName="/ppt/ink/inkAction11.xml" ContentType="application/vnd.ms-office.inkAction+xml"/>
  <Override PartName="/ppt/ink/inkAction12.xml" ContentType="application/vnd.ms-office.inkAction+xml"/>
  <Override PartName="/ppt/tags/tag7.xml" ContentType="application/vnd.openxmlformats-officedocument.presentationml.tags+xml"/>
  <Override PartName="/ppt/ink/inkAction13.xml" ContentType="application/vnd.ms-office.inkAction+xml"/>
  <Override PartName="/ppt/tags/tag8.xml" ContentType="application/vnd.openxmlformats-officedocument.presentationml.tags+xml"/>
  <Override PartName="/ppt/ink/inkAction14.xml" ContentType="application/vnd.ms-office.inkAction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ink/inkAction15.xml" ContentType="application/vnd.ms-office.inkAction+xml"/>
  <Override PartName="/ppt/tags/tag11.xml" ContentType="application/vnd.openxmlformats-officedocument.presentationml.tags+xml"/>
  <Override PartName="/ppt/ink/inkAction16.xml" ContentType="application/vnd.ms-office.inkAction+xml"/>
  <Override PartName="/ppt/tags/tag12.xml" ContentType="application/vnd.openxmlformats-officedocument.presentationml.tags+xml"/>
  <Override PartName="/ppt/ink/inkAction17.xml" ContentType="application/vnd.ms-office.inkAction+xml"/>
  <Override PartName="/ppt/tags/tag13.xml" ContentType="application/vnd.openxmlformats-officedocument.presentationml.tags+xml"/>
  <Override PartName="/ppt/ink/inkAction18.xml" ContentType="application/vnd.ms-office.inkAction+xml"/>
  <Override PartName="/ppt/tags/tag14.xml" ContentType="application/vnd.openxmlformats-officedocument.presentationml.tags+xml"/>
  <Override PartName="/ppt/ink/inkAction19.xml" ContentType="application/vnd.ms-office.inkAction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3660" r:id="rId5"/>
  </p:sldMasterIdLst>
  <p:handoutMasterIdLst>
    <p:handoutMasterId r:id="rId30"/>
  </p:handoutMasterIdLst>
  <p:sldIdLst>
    <p:sldId id="256" r:id="rId6"/>
    <p:sldId id="257" r:id="rId7"/>
    <p:sldId id="258" r:id="rId8"/>
    <p:sldId id="259" r:id="rId9"/>
    <p:sldId id="260" r:id="rId10"/>
    <p:sldId id="262" r:id="rId11"/>
    <p:sldId id="263" r:id="rId12"/>
    <p:sldId id="264" r:id="rId13"/>
    <p:sldId id="265" r:id="rId14"/>
    <p:sldId id="266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67" r:id="rId29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34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11" Type="http://schemas.openxmlformats.org/officeDocument/2006/relationships/image" Target="../media/image123.wmf"/><Relationship Id="rId5" Type="http://schemas.openxmlformats.org/officeDocument/2006/relationships/image" Target="../media/image117.wmf"/><Relationship Id="rId10" Type="http://schemas.openxmlformats.org/officeDocument/2006/relationships/image" Target="../media/image122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7E4F85-6013-4406-A68F-B61DF0339EF9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998192-3CD0-4255-A62D-5DA79A6704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857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3:27:34.2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40461">
    <iact:property name="dataType"/>
    <iact:actionData xml:id="d0">
      <inkml:trace xmlns:inkml="http://www.w3.org/2003/InkML" xml:id="stk0" contextRef="#ctx0" brushRef="#br0">12824 7193 0,'-24'0'20,"98"-148"-6,149-448 20,-223 373-18,0-273 13,-49 496-11,-26 49-6,1 175 5,24 123 1,25-74-2,25 149 0,75-174-5,-26-174 10,1-74 8,-25-25-16</inkml:trace>
    </iact:actionData>
  </iact:action>
  <iact:action type="add" startTime="40892">
    <iact:property name="dataType"/>
    <iact:actionData xml:id="d1">
      <inkml:trace xmlns:inkml="http://www.w3.org/2003/InkML" xml:id="stk1" contextRef="#ctx0" brushRef="#br0">13444 7045 0,'-24'99'9,"24"0"8,0-74-2</inkml:trace>
    </iact:actionData>
  </iact:action>
  <iact:action type="add" startTime="40956">
    <iact:property name="dataType"/>
    <iact:actionData xml:id="d2">
      <inkml:trace xmlns:inkml="http://www.w3.org/2003/InkML" xml:id="stk2" contextRef="#ctx0" brushRef="#br0">13420 7268 0</inkml:trace>
    </iact:actionData>
  </iact:action>
  <iact:action type="add" startTime="41002">
    <iact:property name="dataType"/>
    <iact:actionData xml:id="d3">
      <inkml:trace xmlns:inkml="http://www.w3.org/2003/InkML" xml:id="stk3" contextRef="#ctx0" brushRef="#br0">13420 7268 0</inkml:trace>
    </iact:actionData>
  </iact:action>
  <iact:action type="add" startTime="41093">
    <iact:property name="dataType"/>
    <iact:actionData xml:id="d4">
      <inkml:trace xmlns:inkml="http://www.w3.org/2003/InkML" xml:id="stk4" contextRef="#ctx0" brushRef="#br0">13444 6672 0,'25'25'13</inkml:trace>
    </iact:actionData>
  </iact:action>
  <iact:action type="add" startTime="41252">
    <iact:property name="dataType"/>
    <iact:actionData xml:id="d5">
      <inkml:trace xmlns:inkml="http://www.w3.org/2003/InkML" xml:id="stk5" contextRef="#ctx0" brushRef="#br0">13668 6995 0,'0'124'12,"0"-25"0,0-49 7,99-373 39,-74 150-44,24 173 2,-24-25 2,-25 99-3,25 50-2,0 25 6,0-99-7,-25-25 6,24-224 32,51 25-38,-50 100 4,24 49 2,-24 100-6,-25 123 6,25-99-6,0 1 4,-25-76 4</inkml:trace>
    </iact:actionData>
  </iact:action>
  <iact:action type="add" startTime="41889">
    <iact:property name="dataType"/>
    <iact:actionData xml:id="d6">
      <inkml:trace xmlns:inkml="http://www.w3.org/2003/InkML" xml:id="stk6" contextRef="#ctx0" brushRef="#br0">15007 6201 0,'-149'-25'7,"50"50"12,25 50-4,74 24 2,-50 50-2,75 223 11,0-248-7,0 0-7,-25-75 4</inkml:trace>
    </iact:actionData>
  </iact:action>
  <iact:action type="add" startTime="42192">
    <iact:property name="dataType"/>
    <iact:actionData xml:id="d7">
      <inkml:trace xmlns:inkml="http://www.w3.org/2003/InkML" xml:id="stk7" contextRef="#ctx0" brushRef="#br0">14486 7119 0,'75'-74'18,"74"-1"-14,-75 26 7</inkml:trace>
    </iact:actionData>
  </iact:action>
  <iact:action type="add" startTime="42238">
    <iact:property name="dataType"/>
    <iact:actionData xml:id="d8">
      <inkml:trace xmlns:inkml="http://www.w3.org/2003/InkML" xml:id="stk8" contextRef="#ctx0" brushRef="#br0">14784 6921 0</inkml:trace>
    </iact:actionData>
  </iact:action>
  <iact:action type="add" startTime="42254">
    <iact:property name="dataType"/>
    <iact:actionData xml:id="d9">
      <inkml:trace xmlns:inkml="http://www.w3.org/2003/InkML" xml:id="stk9" contextRef="#ctx0" brushRef="#br0">14784 6921 0</inkml:trace>
    </iact:actionData>
  </iact:action>
  <iact:action type="add" startTime="42338">
    <iact:property name="dataType"/>
    <iact:actionData xml:id="d10">
      <inkml:trace xmlns:inkml="http://www.w3.org/2003/InkML" xml:id="stk10" contextRef="#ctx0" brushRef="#br0">15354 6226 0,'-124'99'11,"75"75"5,24-50 0,25 99 3,74-49-7,-49-75 2,0-99 5</inkml:trace>
    </iact:actionData>
  </iact:action>
  <iact:action type="add" startTime="42601">
    <iact:property name="dataType"/>
    <iact:actionData xml:id="d11">
      <inkml:trace xmlns:inkml="http://www.w3.org/2003/InkML" xml:id="stk11" contextRef="#ctx0" brushRef="#br0">15354 6921 0,'50'-125'14,"49"1"31,-74 124-29,0 124 20,0 25-25,49-74 3,1-50 5,-26-25-9</inkml:trace>
    </iact:actionData>
  </iact:action>
  <iact:action type="add" startTime="42908">
    <iact:property name="dataType"/>
    <iact:actionData xml:id="d12">
      <inkml:trace xmlns:inkml="http://www.w3.org/2003/InkML" xml:id="stk12" contextRef="#ctx0" brushRef="#br0">15578 6896 0,'-50'149'16,"25"-1"3,25-98-6,75-25 3</inkml:trace>
    </iact:actionData>
  </iact:action>
  <iact:action type="add" startTime="42984">
    <iact:property name="dataType"/>
    <iact:actionData xml:id="d13">
      <inkml:trace xmlns:inkml="http://www.w3.org/2003/InkML" xml:id="stk13" contextRef="#ctx0" brushRef="#br0">15578 7268 0</inkml:trace>
    </iact:actionData>
  </iact:action>
  <iact:action type="add" startTime="42994">
    <iact:property name="dataType"/>
    <iact:actionData xml:id="d14">
      <inkml:trace xmlns:inkml="http://www.w3.org/2003/InkML" xml:id="stk14" contextRef="#ctx0" brushRef="#br0">15578 7268 0</inkml:trace>
    </iact:actionData>
  </iact:action>
  <iact:action type="add" startTime="43131">
    <iact:property name="dataType"/>
    <iact:actionData xml:id="d15">
      <inkml:trace xmlns:inkml="http://www.w3.org/2003/InkML" xml:id="stk15" contextRef="#ctx0" brushRef="#br0">15702 6201 0,'25'0'9,"297"174"25,-148-1-16,-150-24-3,-24 25-3,-24-75 6,-100 25-1,49-49 1,26-26-8</inkml:trace>
    </iact:actionData>
  </iact:action>
  <iact:action type="add" startTime="43846">
    <iact:property name="dataType"/>
    <iact:actionData xml:id="d16">
      <inkml:trace xmlns:inkml="http://www.w3.org/2003/InkML" xml:id="stk16" contextRef="#ctx0" brushRef="#br0">13097 8781 0,'-25'0'11,"50"-50"8,50-24 0,-51-1-8,1 26 6,-25 74 13,124 297 2,-49-272-18,-1-1 0,-24-49 7</inkml:trace>
    </iact:actionData>
  </iact:action>
  <iact:action type="add" startTime="44190">
    <iact:property name="dataType"/>
    <iact:actionData xml:id="d17">
      <inkml:trace xmlns:inkml="http://www.w3.org/2003/InkML" xml:id="stk17" contextRef="#ctx0" brushRef="#br0">13469 8781 0,'-124'173'10,"75"-24"8,49-99-2,0 0-2</inkml:trace>
    </iact:actionData>
  </iact:action>
  <iact:action type="add" startTime="44406">
    <iact:property name="dataType"/>
    <iact:actionData xml:id="d18">
      <inkml:trace xmlns:inkml="http://www.w3.org/2003/InkML" xml:id="stk18" contextRef="#ctx0" brushRef="#br0">13792 8731 0,'74'0'13,"50"-25"5,-124 1-6</inkml:trace>
    </iact:actionData>
  </iact:action>
  <iact:action type="add" startTime="44470">
    <iact:property name="dataType"/>
    <iact:actionData xml:id="d19">
      <inkml:trace xmlns:inkml="http://www.w3.org/2003/InkML" xml:id="stk19" contextRef="#ctx0" brushRef="#br0">13990 8682 0</inkml:trace>
    </iact:actionData>
  </iact:action>
  <iact:action type="add" startTime="44478">
    <iact:property name="dataType"/>
    <iact:actionData xml:id="d20">
      <inkml:trace xmlns:inkml="http://www.w3.org/2003/InkML" xml:id="stk20" contextRef="#ctx0" brushRef="#br0">13990 8682 0</inkml:trace>
    </iact:actionData>
  </iact:action>
  <iact:action type="add" startTime="44590">
    <iact:property name="dataType"/>
    <iact:actionData xml:id="d21">
      <inkml:trace xmlns:inkml="http://www.w3.org/2003/InkML" xml:id="stk21" contextRef="#ctx0" brushRef="#br0">13841 8558 0,'0'0'1,"174"24"47,-100 1-30,1-25-6,-50 50 4,-25-1-4,-25 1 7,-25 0-6,50-26 5,-25 1 0</inkml:trace>
    </iact:actionData>
  </iact:action>
  <iact:action type="add" startTime="45187">
    <iact:property name="dataType"/>
    <iact:actionData xml:id="d22">
      <inkml:trace xmlns:inkml="http://www.w3.org/2003/InkML" xml:id="stk22" contextRef="#ctx0" brushRef="#br0">14461 8359 0,'25'-25'25,"99"1"-11,-24-1 3,-76 0-3,-24 50 17,0 49-17,-49 25 4,24-24-4,0-1 2,25-49 2,0 0-5,25 0 1,49-50 17,75 0 3,-124 25-19</inkml:trace>
    </iact:actionData>
  </iact:action>
  <iact:action type="add" startTime="46035">
    <iact:property name="dataType"/>
    <iact:actionData xml:id="d23">
      <inkml:trace xmlns:inkml="http://www.w3.org/2003/InkML" xml:id="stk23" contextRef="#ctx0" brushRef="#br0">16967 6474 0,'0'-25'16,"99"25"0,75-25-1</inkml:trace>
    </iact:actionData>
  </iact:action>
  <iact:action type="add" startTime="46253">
    <iact:property name="dataType"/>
    <iact:actionData xml:id="d24">
      <inkml:trace xmlns:inkml="http://www.w3.org/2003/InkML" xml:id="stk24" contextRef="#ctx0" brushRef="#br0">17066 6722 0,'74'0'16,"1"-25"0,-26 25-3</inkml:trace>
    </iact:actionData>
  </iact:action>
  <iact:action type="add" startTime="46555">
    <iact:property name="dataType"/>
    <iact:actionData xml:id="d25">
      <inkml:trace xmlns:inkml="http://www.w3.org/2003/InkML" xml:id="stk25" contextRef="#ctx0" brushRef="#br0">17934 6152 0,'0'99'44,"-25"-50"-25,25 1-5,-24 24-2,172-98 54,-24-1-36,-99 0-16</inkml:trace>
    </iact:actionData>
  </iact:action>
  <iact:action type="add" startTime="46915">
    <iact:property name="dataType"/>
    <iact:actionData xml:id="d26">
      <inkml:trace xmlns:inkml="http://www.w3.org/2003/InkML" xml:id="stk26" contextRef="#ctx0" brushRef="#br0">18182 6152 0,'0'49'12,"-25"100"2,25 49 1,0 1 0,0-100 7,25 0-14</inkml:trace>
    </iact:actionData>
  </iact:action>
</iact:actions>
</file>

<file path=ppt/ink/inkAction10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3:34:49.4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2411">
    <iact:property name="dataType"/>
    <iact:actionData xml:id="d0">
      <inkml:trace xmlns:inkml="http://www.w3.org/2003/InkML" xml:id="stk0" contextRef="#ctx0" brushRef="#br0">16644 6028 0,'25'-75'30,"50"-24"-18,49-75 7,24-297 12,-172 223-15,-51 149-4,1 74 7,24 99-6,1 100 5,24 124-4,25 49 5,74-149-7,75-74 19,0-248 4,-124 50-7</inkml:trace>
    </iact:actionData>
  </iact:action>
  <iact:action type="add" startTime="12819">
    <iact:property name="dataType"/>
    <iact:actionData xml:id="d1">
      <inkml:trace xmlns:inkml="http://www.w3.org/2003/InkML" xml:id="stk1" contextRef="#ctx0" brushRef="#br0">17314 5655 0,'25'249'29,"-25"-225"-11,25 1-3</inkml:trace>
    </iact:actionData>
  </iact:action>
  <iact:action type="add" startTime="12902">
    <iact:property name="dataType"/>
    <iact:actionData xml:id="d2">
      <inkml:trace xmlns:inkml="http://www.w3.org/2003/InkML" xml:id="stk2" contextRef="#ctx0" brushRef="#br0">17364 5953 0</inkml:trace>
    </iact:actionData>
  </iact:action>
  <iact:action type="add" startTime="12910">
    <iact:property name="dataType"/>
    <iact:actionData xml:id="d3">
      <inkml:trace xmlns:inkml="http://www.w3.org/2003/InkML" xml:id="stk3" contextRef="#ctx0" brushRef="#br0">17364 5953 0</inkml:trace>
    </iact:actionData>
  </iact:action>
  <iact:action type="add" startTime="12999">
    <iact:property name="dataType"/>
    <iact:actionData xml:id="d4">
      <inkml:trace xmlns:inkml="http://www.w3.org/2003/InkML" xml:id="stk4" contextRef="#ctx0" brushRef="#br0">17413 5432 0,'0'25'16,"0"0"-1</inkml:trace>
    </iact:actionData>
  </iact:action>
  <iact:action type="add" startTime="13125">
    <iact:property name="dataType"/>
    <iact:actionData xml:id="d5">
      <inkml:trace xmlns:inkml="http://www.w3.org/2003/InkML" xml:id="stk5" contextRef="#ctx0" brushRef="#br0">17587 5655 0,'25'199'35,"-1"-174"-19,-24-100 45,25-74-48,0 50 3,25 50 0,-1 173 29,-24 0-29,0-75-1,-25 1-1,25-50 4,-25-50-3,25-49-1,74-50 5,-74 100-2,-1 173 10,1 24-11,0-73-2,25-25 3,49-50-2</inkml:trace>
    </iact:actionData>
  </iact:action>
  <iact:action type="add" startTime="13783">
    <iact:property name="dataType"/>
    <iact:actionData xml:id="d6">
      <inkml:trace xmlns:inkml="http://www.w3.org/2003/InkML" xml:id="stk6" contextRef="#ctx0" brushRef="#br0">18505 5259 0,'248'-75'40,"-149"75"-24,-74 0 4,-25 75-5,-25 49 0,-50-25-3,1 0 8,49-49-5,0-1-3,224-49 25,-75-25-26,-74-24 6,-1 49-2,-74 74-2,-24-49 8,-1 49-9</inkml:trace>
    </iact:actionData>
  </iact:action>
  <iact:action type="add" startTime="14324">
    <iact:property name="dataType"/>
    <iact:actionData xml:id="d7">
      <inkml:trace xmlns:inkml="http://www.w3.org/2003/InkML" xml:id="stk7" contextRef="#ctx0" brushRef="#br0">17041 6772 0,'-25'-25'17,"75"-50"-3,-25 1 2,49 24 0,-49 50-4,99 224 56,-99-100-55,49-99 3,-49-1-1,0-24-2</inkml:trace>
    </iact:actionData>
  </iact:action>
  <iact:action type="add" startTime="14654">
    <iact:property name="dataType"/>
    <iact:actionData xml:id="d8">
      <inkml:trace xmlns:inkml="http://www.w3.org/2003/InkML" xml:id="stk8" contextRef="#ctx0" brushRef="#br0">17413 6648 0,'0'0'2,"-124"148"6,75 1 15,24-49-13,25-76 9,-25 1-4,50-25-2</inkml:trace>
    </iact:actionData>
  </iact:action>
  <iact:action type="add" startTime="14888">
    <iact:property name="dataType"/>
    <iact:actionData xml:id="d9">
      <inkml:trace xmlns:inkml="http://www.w3.org/2003/InkML" xml:id="stk9" contextRef="#ctx0" brushRef="#br0">17711 6697 0,'25'25'15,"24"-25"0</inkml:trace>
    </iact:actionData>
  </iact:action>
  <iact:action type="add" startTime="14938">
    <iact:property name="dataType"/>
    <iact:actionData xml:id="d10">
      <inkml:trace xmlns:inkml="http://www.w3.org/2003/InkML" xml:id="stk10" contextRef="#ctx0" brushRef="#br0">17785 6722 0</inkml:trace>
    </iact:actionData>
  </iact:action>
  <iact:action type="add" startTime="14950">
    <iact:property name="dataType"/>
    <iact:actionData xml:id="d11">
      <inkml:trace xmlns:inkml="http://www.w3.org/2003/InkML" xml:id="stk11" contextRef="#ctx0" brushRef="#br0">17785 6722 0</inkml:trace>
    </iact:actionData>
  </iact:action>
  <iact:action type="add" startTime="15074">
    <iact:property name="dataType"/>
    <iact:actionData xml:id="d12">
      <inkml:trace xmlns:inkml="http://www.w3.org/2003/InkML" xml:id="stk12" contextRef="#ctx0" brushRef="#br0">17835 6548 0,'99'25'42,"-24"0"-25,-51 25 2,-24-1-7,0 1 7,-24-1-3,-26 26-1,50-25-2,-25-26 23</inkml:trace>
    </iact:actionData>
  </iact:action>
  <iact:action type="add" startTime="15927">
    <iact:property name="dataType"/>
    <iact:actionData xml:id="d13">
      <inkml:trace xmlns:inkml="http://www.w3.org/2003/InkML" xml:id="stk13" contextRef="#ctx0" brushRef="#br0">18331 6449 0,'-25'50'16,"25"24"-2,0 1 2,25-1 5,0-49-11,-25 0 18</inkml:trace>
    </iact:actionData>
  </iact:action>
  <iact:action type="add" startTime="16183">
    <iact:property name="dataType"/>
    <iact:actionData xml:id="d14">
      <inkml:trace xmlns:inkml="http://www.w3.org/2003/InkML" xml:id="stk14" contextRef="#ctx0" brushRef="#br0">18703 6350 0,'-74'25'11,"24"24"2,0-24 4,26 0 3,24 0 39,0 0-46,0 49 4,0-49-4,99-50 34,-50-25-30,100 26 30,-149 98-14,0 50-16,0-99-3,-49 49-2,-1-74 8,0 25-8</inkml:trace>
    </iact:actionData>
  </iact:action>
  <iact:action type="add" startTime="16954">
    <iact:property name="dataType"/>
    <iact:actionData xml:id="d15">
      <inkml:trace xmlns:inkml="http://www.w3.org/2003/InkML" xml:id="stk15" contextRef="#ctx0" brushRef="#br0">19695 5407 0,'50'-24'19,"49"24"-9,25-25 8</inkml:trace>
    </iact:actionData>
  </iact:action>
  <iact:action type="add" startTime="17142">
    <iact:property name="dataType"/>
    <iact:actionData xml:id="d16">
      <inkml:trace xmlns:inkml="http://www.w3.org/2003/InkML" xml:id="stk16" contextRef="#ctx0" brushRef="#br0">19819 5680 0,'50'0'5,"24"0"6,125-25 8,-150 25-8</inkml:trace>
    </iact:actionData>
  </iact:action>
  <iact:action type="add" startTime="17205">
    <iact:property name="dataType"/>
    <iact:actionData xml:id="d17">
      <inkml:trace xmlns:inkml="http://www.w3.org/2003/InkML" xml:id="stk17" contextRef="#ctx0" brushRef="#br0">20191 5655 0</inkml:trace>
    </iact:actionData>
  </iact:action>
  <iact:action type="add" startTime="17213">
    <iact:property name="dataType"/>
    <iact:actionData xml:id="d18">
      <inkml:trace xmlns:inkml="http://www.w3.org/2003/InkML" xml:id="stk18" contextRef="#ctx0" brushRef="#br0">20191 5655 0</inkml:trace>
    </iact:actionData>
  </iact:action>
  <iact:action type="add" startTime="17568">
    <iact:property name="dataType"/>
    <iact:actionData xml:id="d19">
      <inkml:trace xmlns:inkml="http://www.w3.org/2003/InkML" xml:id="stk19" contextRef="#ctx0" brushRef="#br0">20936 4986 0,'148'-50'10,"-24"50"4,25 0-1,-74 50 6,-75 74-2,-75-25-3,-49 50 2,25-25-2,49-50 18,125-49-16,148 0 19,-74-50-21,99 0 1,-99 25-1,-100-25-2,-49 50 23</inkml:trace>
    </iact:actionData>
  </iact:action>
  <iact:action type="add" startTime="19043">
    <iact:property name="dataType"/>
    <iact:actionData xml:id="d20">
      <inkml:trace xmlns:inkml="http://www.w3.org/2003/InkML" xml:id="stk20" contextRef="#ctx0" brushRef="#br0">3002 4415 0,'-25'25'12,"50"99"4,0 124 3,24-25-10,26 199 8,-1 198-1,-24-198 3,-50-199-6,24 25 2,-48-99 15</inkml:trace>
    </iact:actionData>
  </iact:action>
  <iact:action type="add" startTime="19541">
    <iact:property name="dataType"/>
    <iact:actionData xml:id="d21">
      <inkml:trace xmlns:inkml="http://www.w3.org/2003/InkML" xml:id="stk21" contextRef="#ctx0" brushRef="#br0">1786 6003 0,'124'0'16,"100"-25"1,48-25-7,299-24 8,74-50-4,-199 74 5,199-49-3,-223 74-3,-149 0 2,-174 25 14,-198 25 1,74-25-9</inkml:trace>
    </iact:actionData>
  </iact:action>
  <iact:action type="add" startTime="21112">
    <iact:property name="dataType"/>
    <iact:actionData xml:id="d22">
      <inkml:trace xmlns:inkml="http://www.w3.org/2003/InkML" xml:id="stk22" contextRef="#ctx0" brushRef="#br0">1786 5383 0,'-25'0'17,"50"-25"13,75 25 15,-76 0-32,1 0 4,50 0 1,-1 0-3,-24-25 4,74 0-7,-25 0 4,25 25-3,25-24 20,24-1-12,-123 25-10,24 0 3,26-25 2,-76 25 1,51 0 0,-1 0-3,1-25 2,49 25 15,-25 0-16,-25 0-1,-49 0 3,74-25-1,-24 25 3,49-24-6,-50 24 2,100-25 16,-25 25 0,-50-25-18,0 25 6,-25-25-4,26 25 4,48-25-5,-73 1 0,-1-1 2,50 0-4,75 0 20,-150 25-13,100-25-5,-74 1 1,-51 24-1,26 0 4,-25 0 76</inkml:trace>
    </iact:actionData>
  </iact:action>
  <iact:action type="add" startTime="29111">
    <iact:property name="dataType"/>
    <iact:actionData xml:id="d23">
      <inkml:trace xmlns:inkml="http://www.w3.org/2003/InkML" xml:id="stk23" contextRef="#ctx0" brushRef="#br0">12204 5804 0,'75'0'13</inkml:trace>
    </iact:actionData>
  </iact:action>
  <iact:action type="add" startTime="29376">
    <iact:property name="dataType"/>
    <iact:actionData xml:id="d24">
      <inkml:trace xmlns:inkml="http://www.w3.org/2003/InkML" xml:id="stk24" contextRef="#ctx0" brushRef="#br0">13817 5755 0,'148'24'14,"-98"-24"0</inkml:trace>
    </iact:actionData>
  </iact:action>
  <iact:action type="add" startTime="34635">
    <iact:property name="dataType"/>
    <iact:actionData xml:id="d25">
      <inkml:trace xmlns:inkml="http://www.w3.org/2003/InkML" xml:id="stk25" contextRef="#ctx0" brushRef="#br0">11807 15205 0,'-24'0'45,"-1"0"-6,0 0-31,0 0 13,-49 0-1,24 25-8,1 0-2,24 24 12,-74 26 1,74-50 1,0 49-15,0-49 12,25 0-8,-25 49-1,25-49 4,0 25 3,0-1-9,50 26 29,0-26-25,-1-24-2,26 0 20,-1 0-21,-49-1 10,24-24-10,26 25 7,-26-25-3,100-74 15,-74-25-16,-51 99 5,1-50-3,25-74 1,-25 50-4,-25 49 2,0-25-1,-25 25 4,-74-99 12,-1 75-14,-24-26-1,50 75 4,-50 0-3,74 0-3,26 25 1,-26-25 3,25 25-1</inkml:trace>
    </iact:actionData>
  </iact:action>
  <iact:action type="add" startTime="36363">
    <iact:property name="dataType"/>
    <iact:actionData xml:id="d26">
      <inkml:trace xmlns:inkml="http://www.w3.org/2003/InkML" xml:id="stk26" contextRef="#ctx0" brushRef="#br0">17413 14610 0,'25'-124'30,"74"25"-13,0-125-3,-49-73 3,-50-26-2,-25 125 18,-24 198-20,-1 50 3,25 148 0,0 174 2,50-50-5,25-197 2,24-26 3,-24-74 0,0-50 23,-26-50-22</inkml:trace>
    </iact:actionData>
  </iact:action>
  <iact:action type="add" startTime="36786">
    <iact:property name="dataType"/>
    <iact:actionData xml:id="d27">
      <inkml:trace xmlns:inkml="http://www.w3.org/2003/InkML" xml:id="stk27" contextRef="#ctx0" brushRef="#br0">18009 14263 0,'0'99'3,"-25"50"22</inkml:trace>
    </iact:actionData>
  </iact:action>
  <iact:action type="add" startTime="36835">
    <iact:property name="dataType"/>
    <iact:actionData xml:id="d28">
      <inkml:trace xmlns:inkml="http://www.w3.org/2003/InkML" xml:id="stk28" contextRef="#ctx0" brushRef="#br0">17984 14511 0</inkml:trace>
    </iact:actionData>
  </iact:action>
  <iact:action type="add" startTime="36841">
    <iact:property name="dataType"/>
    <iact:actionData xml:id="d29">
      <inkml:trace xmlns:inkml="http://www.w3.org/2003/InkML" xml:id="stk29" contextRef="#ctx0" brushRef="#br0">17984 14511 0</inkml:trace>
    </iact:actionData>
  </iact:action>
  <iact:action type="add" startTime="36972">
    <iact:property name="dataType"/>
    <iact:actionData xml:id="d30">
      <inkml:trace xmlns:inkml="http://www.w3.org/2003/InkML" xml:id="stk30" contextRef="#ctx0" brushRef="#br0">18083 14015 0,'-50'74'12,"26"-49"4</inkml:trace>
    </iact:actionData>
  </iact:action>
  <iact:action type="add" startTime="37110">
    <iact:property name="dataType"/>
    <iact:actionData xml:id="d31">
      <inkml:trace xmlns:inkml="http://www.w3.org/2003/InkML" xml:id="stk31" contextRef="#ctx0" brushRef="#br0">18207 14263 0,'0'74'2,"0"-24"28,25-125 19,49-24-36,-49 0 4,49 74-3,-49 25 2,25 50-1,-1 98 31,-49-123-32,25-25 2,-25-25 1,75-49 0,24-50-1,-50 25-3,-24 99 4,0 49 0,25 224 12,-25-223-14,24-25-1</inkml:trace>
    </iact:actionData>
  </iact:action>
  <iact:action type="add" startTime="38796">
    <iact:property name="dataType"/>
    <iact:actionData xml:id="d32">
      <inkml:trace xmlns:inkml="http://www.w3.org/2003/InkML" xml:id="stk32" contextRef="#ctx0" brushRef="#br0">19546 13816 0,'0'-25'42,"25"1"-28,0-26 3,0 25 2,0 0-4,-1 100 14,51 98-14,74-49 2,-100-99-3,-24 0 1,0-25 1</inkml:trace>
    </iact:actionData>
  </iact:action>
  <iact:action type="add" startTime="39156">
    <iact:property name="dataType"/>
    <iact:actionData xml:id="d33">
      <inkml:trace xmlns:inkml="http://www.w3.org/2003/InkML" xml:id="stk33" contextRef="#ctx0" brushRef="#br0">19943 13618 0,'-99'149'10,"49"-50"5,-24 0 1,74 0 5</inkml:trace>
    </iact:actionData>
  </iact:action>
  <iact:action type="add" startTime="39602">
    <iact:property name="dataType"/>
    <iact:actionData xml:id="d34">
      <inkml:trace xmlns:inkml="http://www.w3.org/2003/InkML" xml:id="stk34" contextRef="#ctx0" brushRef="#br0">17636 15404 0,'100'-75'47,"-51"50"-29,-49 1-4,25 148 12,25-25-7,-1-25-4,1 1 4,0-75-5,-26 25 2,-24-50-4</inkml:trace>
    </iact:actionData>
  </iact:action>
  <iact:action type="add" startTime="39917">
    <iact:property name="dataType"/>
    <iact:actionData xml:id="d35">
      <inkml:trace xmlns:inkml="http://www.w3.org/2003/InkML" xml:id="stk35" contextRef="#ctx0" brushRef="#br0">18009 15329 0,'-100'149'13,"76"-50"2,-1-49 1,25-25-1,25-25-2</inkml:trace>
    </iact:actionData>
  </iact:action>
  <iact:action type="add" startTime="40167">
    <iact:property name="dataType"/>
    <iact:actionData xml:id="d36">
      <inkml:trace xmlns:inkml="http://www.w3.org/2003/InkML" xml:id="stk36" contextRef="#ctx0" brushRef="#br0">18182 15379 0,'25'25'11,"99"-25"1,-50-25 5</inkml:trace>
    </iact:actionData>
  </iact:action>
  <iact:action type="add" startTime="40335">
    <iact:property name="dataType"/>
    <iact:actionData xml:id="d37">
      <inkml:trace xmlns:inkml="http://www.w3.org/2003/InkML" xml:id="stk37" contextRef="#ctx0" brushRef="#br0">18356 15280 0,'49'0'43,"26"24"-29,-1-24 8,1 0-6,-75 25 11,0 0-14,-25 25 3,0-25 6,-25-1 4</inkml:trace>
    </iact:actionData>
  </iact:action>
  <iact:action type="add" startTime="40786">
    <iact:property name="dataType"/>
    <iact:actionData xml:id="d38">
      <inkml:trace xmlns:inkml="http://www.w3.org/2003/InkML" xml:id="stk38" contextRef="#ctx0" brushRef="#br0">19026 15007 0,'0'25'11,"0"74"14,0 0-15,0 0 4,24 1 18,1-100-17,-25 24-1</inkml:trace>
    </iact:actionData>
  </iact:action>
  <iact:action type="add" startTime="41050">
    <iact:property name="dataType"/>
    <iact:actionData xml:id="d39">
      <inkml:trace xmlns:inkml="http://www.w3.org/2003/InkML" xml:id="stk39" contextRef="#ctx0" brushRef="#br0">19373 14932 0,'0'25'15,"-50"25"-3,25-1 4,1-24-1,-1-25 2,0 25-1,0 25 45,25-26-45,25 1 0,25-25 28,24 0-28,25 25-1,-99 0 3,25 74 11,-25-24-12,-50-51 0,-24 26 0,49-50-1</inkml:trace>
    </iact:actionData>
  </iact:action>
  <iact:action type="add" startTime="41919">
    <iact:property name="dataType"/>
    <iact:actionData xml:id="d40">
      <inkml:trace xmlns:inkml="http://www.w3.org/2003/InkML" xml:id="stk40" contextRef="#ctx0" brushRef="#br0">20588 13767 0,'50'0'16,"24"0"-1,25 0 4,-24 0-6</inkml:trace>
    </iact:actionData>
  </iact:action>
  <iact:action type="add" startTime="42121">
    <iact:property name="dataType"/>
    <iact:actionData xml:id="d41">
      <inkml:trace xmlns:inkml="http://www.w3.org/2003/InkML" xml:id="stk41" contextRef="#ctx0" brushRef="#br0">20687 14139 0,'25'-25'17,"50"0"-3</inkml:trace>
    </iact:actionData>
  </iact:action>
  <iact:action type="add" startTime="42169">
    <iact:property name="dataType"/>
    <iact:actionData xml:id="d42">
      <inkml:trace xmlns:inkml="http://www.w3.org/2003/InkML" xml:id="stk42" contextRef="#ctx0" brushRef="#br0">20787 14089 0</inkml:trace>
    </iact:actionData>
  </iact:action>
  <iact:action type="add" startTime="42176">
    <iact:property name="dataType"/>
    <iact:actionData xml:id="d43">
      <inkml:trace xmlns:inkml="http://www.w3.org/2003/InkML" xml:id="stk43" contextRef="#ctx0" brushRef="#br0">20787 14089 0</inkml:trace>
    </iact:actionData>
  </iact:action>
  <iact:action type="add" startTime="42423">
    <iact:property name="dataType"/>
    <iact:actionData xml:id="d44">
      <inkml:trace xmlns:inkml="http://www.w3.org/2003/InkML" xml:id="stk44" contextRef="#ctx0" brushRef="#br0">21903 13444 0,'-25'0'12,"0"99"22,25 75-21,25 148 19,-25-222-19,0-76 3</inkml:trace>
    </iact:actionData>
  </iact:action>
  <iact:action type="add" startTime="42718">
    <iact:property name="dataType"/>
    <iact:actionData xml:id="d45">
      <inkml:trace xmlns:inkml="http://www.w3.org/2003/InkML" xml:id="stk45" contextRef="#ctx0" brushRef="#br0">22473 13395 0,'-24'0'29,"-76"24"-12,51 1-3,24 0-2,0-25 6,25 74 28,-25-24-30,25 0 2,0-26-2,25 1-1,0-25-1,99-25 6,-50 1-12,50 24 10,-24 173 12,-76-49-13,-24-74-4,-74 24 3,-50-24-1,25-25 9,24-1-16,51-24 9,-1 0-2</inkml:trace>
    </iact:actionData>
  </iact:action>
</iact:actions>
</file>

<file path=ppt/ink/inkAction1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3:35:34.6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0710">
    <iact:property name="dataType"/>
    <iact:actionData xml:id="d0">
      <inkml:trace xmlns:inkml="http://www.w3.org/2003/InkML" xml:id="stk0" contextRef="#ctx0" brushRef="#br0">3200 8409 0,'-25'0'48,"50"-25"-35,0-25 2,74-74 0,0 75 1,25-26 3,50 1-4,-50 99 0,-50-25 2,150 173 13,-150-148-2,-49 0-6</inkml:trace>
    </iact:actionData>
  </iact:action>
  <iact:action type="add" startTime="11257">
    <iact:property name="dataType"/>
    <iact:actionData xml:id="d1">
      <inkml:trace xmlns:inkml="http://www.w3.org/2003/InkML" xml:id="stk1" contextRef="#ctx0" brushRef="#br0">3250 8334 0,'74'-99'13,"1"50"2,98-51 7,26 1-12,24 49 6,99-49 2,26 74-2,-76 50-4,150 50 20,-223 49-15,-100-75-5,-50 1 5,1 0 0,-50-26 15,0 1-16,0 0 16,0 0-3</inkml:trace>
    </iact:actionData>
  </iact:action>
  <iact:action type="add" startTime="14756">
    <iact:property name="dataType"/>
    <iact:actionData xml:id="d2">
      <inkml:trace xmlns:inkml="http://www.w3.org/2003/InkML" xml:id="stk2" contextRef="#ctx0" brushRef="#br0">3622 9872 0,'74'-74'36,"100"-1"-21,-100 51-4,50 24 9,-49 24-5,123 100 28,-74-99-25,-74 0-4,-25 0 0</inkml:trace>
    </iact:actionData>
  </iact:action>
  <iact:action type="add" startTime="15227">
    <iact:property name="dataType"/>
    <iact:actionData xml:id="d3">
      <inkml:trace xmlns:inkml="http://www.w3.org/2003/InkML" xml:id="stk3" contextRef="#ctx0" brushRef="#br0">3547 9897 0,'124'-124'10,"-24"74"10,98 1-7,100-50 4,-25 74 4,-100 25-6,125 0-6,0 25 7,-75-1-1,273 76 17,-422-26-17,-49-49 5,0 24-8,-25-24 5,-25 0 1</inkml:trace>
    </iact:actionData>
  </iact:action>
  <iact:action type="add" startTime="17294">
    <iact:property name="dataType"/>
    <iact:actionData xml:id="d4">
      <inkml:trace xmlns:inkml="http://www.w3.org/2003/InkML" xml:id="stk4" contextRef="#ctx0" brushRef="#br0">3647 12502 0,'124'0'14,"0"-50"4,-50 50-6,-49 0 7,-124 25 41,24-25-41,1 0-4,49 0 0,50 0 31,74-25-30,25 0 0,-99 25 18,-75 25 9,-24 0-29,-1-25 2,1 25-1,24-25 3,50 24-3,25-48 1,124 24 0,0-75 15,-124 50-16,-125 25 32,-24 0-31,50 25 1,49 0-2,273-75 43,-148 26-36,-51-1-5,-74 25 26,-148 25-28,49-1 1,49 1-1,26-25 0,197-25 19,-24 1-19,-74-1-2,-124 25 52,-50 25-52,74-25 1,25 24 5,0-24-8</inkml:trace>
    </iact:actionData>
  </iact:action>
  <iact:action type="add" startTime="18694">
    <iact:property name="dataType"/>
    <iact:actionData xml:id="d5">
      <inkml:trace xmlns:inkml="http://www.w3.org/2003/InkML" xml:id="stk5" contextRef="#ctx0" brushRef="#br0">3597 11733 0,'-50'99'15,"26"-50"1,-1 1 0,0 74 1,124 75 17,-24-175-22,24 26 3,50-50 4,0-50-9,-50 1 10,0-1-4,-49-24-3,-1-1 3,-24-98 17,-75 123-22,1-24 7,-75 24 0,49 50-7,-24 0 5,-50 0 1,50 50-2</inkml:trace>
    </iact:actionData>
  </iact:action>
  <iact:action type="add" startTime="19398">
    <iact:property name="dataType"/>
    <iact:actionData xml:id="d6">
      <inkml:trace xmlns:inkml="http://www.w3.org/2003/InkML" xml:id="stk6" contextRef="#ctx0" brushRef="#br0">3870 11757 0,'0'-24'11,"-25"-1"38,0 0-34,0-25 4,-24 26-7,-1-1 7,1-25-9,-26 25 9,26-24-4,-26 24 3,-74-25 16,100 26-24,-26-1 6,-49 0 14,50 25-12,-25 0-5,49 0 3,0 0-1,-49 25 0,-50 0 18,75-1-17,0-24 2,24 25-6,0-25 3,26 25 1,-1 0-1,-50 24 22,26-49-22,-26 25 13,75 25 6,0-25-18,-24 24-5,-1 26 4,25-51 0,0 1 3,0 0 25,0-50 21,-25-24-50,25-51 4,-25 76-1,0-51-2,1 50-1,24 1 3,0 73 91,0 26-95,0-26 4,0 26 2,0-51-5,0 26 0,24-50 5,1 50 26,-25-75 15,25 0-41,25 0-6,-26 0 4,1 25 0,25-24-6,-25 48 4,-1-24 3,-24-24 95,-24 24-104,-26-25 7,0-25 4,1 25-7,-1 1 2,100 48 78,24 26-79,25 0 7,-24-26-3,-75 1 7,0-50-11,-50-24 2,25-26 5,-49 26-8,24 24 0,1 0 9,24 25-8,25-25 3,0 50-6,50 50 2,-26-1 5,26-24-4,-25-1 5,-25-74 28,-75-49-32,-49-25-3,100 74 3,-51 25 4,150 50 32,-1 49-35,0-50-6,-49-49 11,0 0-9,-50-49 17,0-26-16,-24 1 6,-26 49-2,75 50 24,0 25-22,100 24-6,-76-49 5,1 0-3,-99-50 30,49 0-28,-25 25 3,26 0-4,-1 50-3,25-26 3</inkml:trace>
    </iact:actionData>
  </iact:action>
  <iact:action type="add" startTime="26043">
    <iact:property name="dataType"/>
    <iact:actionData xml:id="d7">
      <inkml:trace xmlns:inkml="http://www.w3.org/2003/InkML" xml:id="stk7" contextRef="#ctx0" brushRef="#br0">3324 13022 0,'149'-74'14,"0"0"0,-50 24 6,124 124 11,-99 26-16,-74-51-4,0 1 7,-1-50-1,-49 25-2</inkml:trace>
    </iact:actionData>
  </iact:action>
  <iact:action type="add" startTime="26562">
    <iact:property name="dataType"/>
    <iact:actionData xml:id="d8">
      <inkml:trace xmlns:inkml="http://www.w3.org/2003/InkML" xml:id="stk8" contextRef="#ctx0" brushRef="#br0">3423 12898 0,'174'-49'7,"24"24"11,75 25 0,124 50 7,-223 24-5,-125-49-3,-24 0-1,0 24-5,-25 1 5,0-1 4</inkml:trace>
    </iact:actionData>
  </iact:action>
  <iact:action type="add" startTime="29621">
    <iact:property name="dataType"/>
    <iact:actionData xml:id="d9">
      <inkml:trace xmlns:inkml="http://www.w3.org/2003/InkML" xml:id="stk9" contextRef="#ctx0" brushRef="#br0">3275 15255 0,'0'-25'47,"24"0"-29,51-74-4,24 25 21,-74 49-22,-25 0 20</inkml:trace>
    </iact:actionData>
  </iact:action>
  <iact:action type="add" startTime="30355">
    <iact:property name="dataType"/>
    <iact:actionData xml:id="d10">
      <inkml:trace xmlns:inkml="http://www.w3.org/2003/InkML" xml:id="stk10" contextRef="#ctx0" brushRef="#br0">3275 15825 0,'0'25'11,"24"50"10,26-1-6,49 0 3,-24 1-4,-51-50-4</inkml:trace>
    </iact:actionData>
  </iact:action>
  <iact:action type="add" startTime="33512">
    <iact:property name="dataType"/>
    <iact:actionData xml:id="d11">
      <inkml:trace xmlns:inkml="http://www.w3.org/2003/InkML" xml:id="stk11" contextRef="#ctx0" brushRef="#br0">11659 8508 0,'-25'-50'32,"-50"50"-19,1-24 2,0 24 4,-75 24-2,99 1-4,-24 25 7,-26 24-8,76 50 5,73 25 16,26-25-24,49-99 8,-25 0 2,75-75-4,24-74 0,-24 0-2,-26-50 7,-73 75-10,-75-74 23,-124 123-18,25 25 1,-75 25-2,50 50 1,74-1 4</inkml:trace>
    </iact:actionData>
  </iact:action>
  <iact:action type="add" startTime="34296">
    <iact:property name="dataType"/>
    <iact:actionData xml:id="d12">
      <inkml:trace xmlns:inkml="http://www.w3.org/2003/InkML" xml:id="stk12" contextRef="#ctx0" brushRef="#br0">11262 9748 0,'-149'50'30,"74"24"-15,-24 100-4,50 99 9,98-25 12,50-124-22,100-75 7,74-24-1,0-99-2,123-149 21,-272-1-20,-99 125-5,-25 0 15,-149 0-11,-148-25-1,98 124 1,1-25 0,124 0 3</inkml:trace>
    </iact:actionData>
  </iact:action>
  <iact:action type="add" startTime="35744">
    <iact:property name="dataType"/>
    <iact:actionData xml:id="d13">
      <inkml:trace xmlns:inkml="http://www.w3.org/2003/InkML" xml:id="stk13" contextRef="#ctx0" brushRef="#br0">7045 12055 0</inkml:trace>
    </iact:actionData>
  </iact:action>
  <iact:action type="add" startTime="36672">
    <iact:property name="dataType"/>
    <iact:actionData xml:id="d14">
      <inkml:trace xmlns:inkml="http://www.w3.org/2003/InkML" xml:id="stk14" contextRef="#ctx0" brushRef="#br0">10145 13395 0,'-74'0'16</inkml:trace>
    </iact:actionData>
  </iact:action>
  <iact:action type="add" startTime="36749">
    <iact:property name="dataType"/>
    <iact:actionData xml:id="d15">
      <inkml:trace xmlns:inkml="http://www.w3.org/2003/InkML" xml:id="stk15" contextRef="#ctx0" brushRef="#br0">10071 13692 0,'99'99'13,"25"-74"4,-74-25-1,173-248 15,-198 124-15,0 25-1,-50 49 3,-74-24-6,24 74 8,1 0-7</inkml:trace>
    </iact:actionData>
  </iact:action>
  <iact:action type="add" startTime="37935">
    <iact:property name="dataType"/>
    <iact:actionData xml:id="d16">
      <inkml:trace xmlns:inkml="http://www.w3.org/2003/InkML" xml:id="stk16" contextRef="#ctx0" brushRef="#br0">7268 15553 0,'-174'0'26,"125"-25"-8,-26 25-1,-49 0-2,25-25-2,-50 25 6,25 0-6,25 0 2,25 25 4,-150 0 11,100-25-17,50 24 3,0 1 3,-50 0-5,0 25 19,49-50-19,1 24 1,24 26 2,-24 24 11,24-74-9,50 25 9,25 0-10,49 25-3,50-1 3,-24-49-5,48 25 3,150 49 17,-199-49-21,125 50 3,-100-75 2,74 24 2,25 1-6,-74-25 3,50 25 1,-26 0-3,100 0 16,-124-1-8,-25-24-11,0 0 2,-50 0 2,1 25 1,-1-25 0,-24 0-1,-25 0 1,49-25 16,-24 1-16,-26-1 3,1 25-4,0-25 0,0 0-2,0-24 4,-25 24 11,0 0-10,-25-74 16,-25 74-23,-24-25 3,-1 1 8,-73 49-10,-51-25 17,50 0-10,25 0-5,50 1 3,-199 24 11,149 0-5,50 0-17,-1-25 14,-24 25-6,-25-25 4,74 50-5,-74-25 2</inkml:trace>
    </iact:actionData>
  </iact:action>
  <iact:action type="add" startTime="45555">
    <iact:property name="dataType"/>
    <iact:actionData xml:id="d17">
      <inkml:trace xmlns:inkml="http://www.w3.org/2003/InkML" xml:id="stk17" contextRef="#ctx0" brushRef="#br0">13916 15453 0,'0'-24'45,"0"-1"18,25-124-59,-25 25 4,-25-50 9,25 75-4,-25 74 4,50 149 31,0 50-33,24 49 2,50-49 12,-99-149 3,-24-1 2,-249-98-3,174 24-10,-75 26-13,124-26 9,25 50 0,174-50 27,50-99-23,-75 50-9,149-25 18,-249 124-16,-24 75 37,-99 98-34,0-24-3,0 0 3,49-75 1,1 50 9,24-124 2,25 25 162</inkml:trace>
    </iact:actionData>
  </iact:action>
</iact:actions>
</file>

<file path=ppt/ink/inkAction1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3:36:32.6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2161">
    <iact:property name="dataType"/>
    <iact:actionData xml:id="d0">
      <inkml:trace xmlns:inkml="http://www.w3.org/2003/InkML" xml:id="stk0" contextRef="#ctx0" brushRef="#br0">2506 7417 0,'0'-25'13,"49"-149"31,274-520-25,-323 570-5,0 49 12,-50 50-14,-24 50 0,-1 174 3,26 98 9,24 51-12,99-150 28,-49-173-39,25-25 29</inkml:trace>
    </iact:actionData>
  </iact:action>
  <iact:action type="add" startTime="12548">
    <iact:property name="dataType"/>
    <iact:actionData xml:id="d1">
      <inkml:trace xmlns:inkml="http://www.w3.org/2003/InkML" xml:id="stk1" contextRef="#ctx0" brushRef="#br0">3101 6921 0,'50'347'36,"-50"-322"-23</inkml:trace>
    </iact:actionData>
  </iact:action>
  <iact:action type="add" startTime="12610">
    <iact:property name="dataType"/>
    <iact:actionData xml:id="d2">
      <inkml:trace xmlns:inkml="http://www.w3.org/2003/InkML" xml:id="stk2" contextRef="#ctx0" brushRef="#br0">3151 7293 0</inkml:trace>
    </iact:actionData>
  </iact:action>
  <iact:action type="add" startTime="12614">
    <iact:property name="dataType"/>
    <iact:actionData xml:id="d3">
      <inkml:trace xmlns:inkml="http://www.w3.org/2003/InkML" xml:id="stk3" contextRef="#ctx0" brushRef="#br0">3151 7293 0</inkml:trace>
    </iact:actionData>
  </iact:action>
  <iact:action type="add" startTime="12757">
    <iact:property name="dataType"/>
    <iact:actionData xml:id="d4">
      <inkml:trace xmlns:inkml="http://www.w3.org/2003/InkML" xml:id="stk4" contextRef="#ctx0" brushRef="#br0">3250 6846 0,'0'0'1,"-25"124"33</inkml:trace>
    </iact:actionData>
  </iact:action>
  <iact:action type="add" startTime="12876">
    <iact:property name="dataType"/>
    <iact:actionData xml:id="d5">
      <inkml:trace xmlns:inkml="http://www.w3.org/2003/InkML" xml:id="stk5" contextRef="#ctx0" brushRef="#br0">3374 7144 0,'0'0'1,"0"74"11,0-49 13,0 25-11,25-125 37,-1-98-37,51-1 8,-50 174 5,-1 124-9,1-50-17,-25 50 16,25-74 2,-25-25-1,0-50 0,0-25 0,74-173 11,-24 174-17,-25 49 0,-25 49 0,25 125 3,24-50 12,1-75-15,-1-49-5</inkml:trace>
    </iact:actionData>
  </iact:action>
  <iact:action type="add" startTime="13486">
    <iact:property name="dataType"/>
    <iact:actionData xml:id="d6">
      <inkml:trace xmlns:inkml="http://www.w3.org/2003/InkML" xml:id="stk6" contextRef="#ctx0" brushRef="#br0">4366 7045 0,'0'-149'64,"124"0"-63,-50 372 21,-49-99 4,0-49-13,25-1-1,-26-49 16</inkml:trace>
    </iact:actionData>
  </iact:action>
  <iact:action type="add" startTime="13830">
    <iact:property name="dataType"/>
    <iact:actionData xml:id="d7">
      <inkml:trace xmlns:inkml="http://www.w3.org/2003/InkML" xml:id="stk7" contextRef="#ctx0" brushRef="#br0">4688 6945 0,'-124'298'1,"149"-224"13</inkml:trace>
    </iact:actionData>
  </iact:action>
  <iact:action type="add" startTime="14100">
    <iact:property name="dataType"/>
    <iact:actionData xml:id="d8">
      <inkml:trace xmlns:inkml="http://www.w3.org/2003/InkML" xml:id="stk8" contextRef="#ctx0" brushRef="#br0">4912 6176 0,'-25'0'0,"50"-24"14,148-1 6,-148 74 9,-25 1-17,-99 74-7,49-50 16,25-24-10,50-25 21,50-25-5,74-50-8,-125 50-5</inkml:trace>
    </iact:actionData>
  </iact:action>
  <iact:action type="add" startTime="14777">
    <iact:property name="dataType"/>
    <iact:actionData xml:id="d9">
      <inkml:trace xmlns:inkml="http://www.w3.org/2003/InkML" xml:id="stk9" contextRef="#ctx0" brushRef="#br0">3051 8111 0,'0'-25'1,"25"-74"13,25 49-1,-25 100 16,24 99-1,-24-75-10,-25-24-16,50 0 22</inkml:trace>
    </iact:actionData>
  </iact:action>
  <iact:action type="add" startTime="15042">
    <iact:property name="dataType"/>
    <iact:actionData xml:id="d10">
      <inkml:trace xmlns:inkml="http://www.w3.org/2003/InkML" xml:id="stk10" contextRef="#ctx0" brushRef="#br0">3324 8062 0,'-124'248'35,"99"-149"-8</inkml:trace>
    </iact:actionData>
  </iact:action>
  <iact:action type="add" startTime="15259">
    <iact:property name="dataType"/>
    <iact:actionData xml:id="d11">
      <inkml:trace xmlns:inkml="http://www.w3.org/2003/InkML" xml:id="stk11" contextRef="#ctx0" brushRef="#br0">3448 8111 0,'99'25'31,"1"-50"-2</inkml:trace>
    </iact:actionData>
  </iact:action>
  <iact:action type="add" startTime="15477">
    <iact:property name="dataType"/>
    <iact:actionData xml:id="d12">
      <inkml:trace xmlns:inkml="http://www.w3.org/2003/InkML" xml:id="stk12" contextRef="#ctx0" brushRef="#br0">3622 8012 0,'-25'0'1,"50"25"8,24-25 12,26 0-9,-26 25 11,-24-1-11,-25 51 13,-25-50-12,-24 74 12,24-74-13</inkml:trace>
    </iact:actionData>
  </iact:action>
  <iact:action type="add" startTime="16363">
    <iact:property name="dataType"/>
    <iact:actionData xml:id="d13">
      <inkml:trace xmlns:inkml="http://www.w3.org/2003/InkML" xml:id="stk13" contextRef="#ctx0" brushRef="#br0">4316 7789 0,'-24'-25'33,"98"0"8,75 0-19,-149 75 15,-50 24-20,1 50-2,24-99 4,25 25-18,0-25 23,25-25-11,99 0 10,-75-25 3,26 25-14</inkml:trace>
    </iact:actionData>
  </iact:action>
  <iact:action type="add" startTime="17219">
    <iact:property name="dataType"/>
    <iact:actionData xml:id="d14">
      <inkml:trace xmlns:inkml="http://www.w3.org/2003/InkML" xml:id="stk14" contextRef="#ctx0" brushRef="#br0">5854 6722 0,'50'0'15,"49"-25"33</inkml:trace>
    </iact:actionData>
  </iact:action>
  <iact:action type="add" startTime="17385">
    <iact:property name="dataType"/>
    <iact:actionData xml:id="d15">
      <inkml:trace xmlns:inkml="http://www.w3.org/2003/InkML" xml:id="stk15" contextRef="#ctx0" brushRef="#br0">5879 6945 0,'0'25'3,"99"-25"13,-49 25-2</inkml:trace>
    </iact:actionData>
  </iact:action>
  <iact:action type="add" startTime="17435">
    <iact:property name="dataType"/>
    <iact:actionData xml:id="d16">
      <inkml:trace xmlns:inkml="http://www.w3.org/2003/InkML" xml:id="stk16" contextRef="#ctx0" brushRef="#br0">6028 6995 0</inkml:trace>
    </iact:actionData>
  </iact:action>
  <iact:action type="add" startTime="17440">
    <iact:property name="dataType"/>
    <iact:actionData xml:id="d17">
      <inkml:trace xmlns:inkml="http://www.w3.org/2003/InkML" xml:id="stk17" contextRef="#ctx0" brushRef="#br0">6028 6995 0</inkml:trace>
    </iact:actionData>
  </iact:action>
  <iact:action type="add" startTime="19428">
    <iact:property name="dataType"/>
    <iact:actionData xml:id="d18">
      <inkml:trace xmlns:inkml="http://www.w3.org/2003/InkML" xml:id="stk18" contextRef="#ctx0" brushRef="#br0">4490 8086 0,'0'-24'45,"25"24"-8,0 0-36,-1 0 31,1 0-20,0 0 13,0-25-24,0 0 24,-1 25-13,1 0 26,0 0-19,0 0-6,0 0 14,-1 25 53,-24 0-64,0-1 1,-24 1 5,24 25-9,0-25 13,-25-1-14,0 1 2,0-25-2,0 50 1,1-50 12,-1 25-12,0-25-1,0 0 0,-24 24 13,24-24-12,0 0-1,0 0 1</inkml:trace>
    </iact:actionData>
  </iact:action>
  <iact:action type="add" startTime="21626">
    <iact:property name="dataType"/>
    <iact:actionData xml:id="d19">
      <inkml:trace xmlns:inkml="http://www.w3.org/2003/InkML" xml:id="stk19" contextRef="#ctx0" brushRef="#br0">7343 6548 0,'24'-24'42,"51"-1"-20,49 0 13,-124 124-4,-99 25-12,24-74-7,26 24-7,49-49 28,24-25-6,76 25-15,-51 0-7,1 99 53,-50-25-41,-25-74-1,-49 24-1,-1-24 4,26 0-7,24-50 4,0 25-1</inkml:trace>
    </iact:actionData>
  </iact:action>
  <iact:action type="add" startTime="22336">
    <iact:property name="dataType"/>
    <iact:actionData xml:id="d20">
      <inkml:trace xmlns:inkml="http://www.w3.org/2003/InkML" xml:id="stk20" contextRef="#ctx0" brushRef="#br0">7764 5978 0,'50'-50'0,"24"26"16,75-26 19,-149 75-22,0 49 2,-74 50 7,-26-49-9,76-51 0,-1 1 1,50-25 9,74 0-10,124-49 12,-148 49-9,-51 24 16,-24 1-17,25-25 0</inkml:trace>
    </iact:actionData>
  </iact:action>
  <iact:action type="add" startTime="23990">
    <iact:property name="dataType"/>
    <iact:actionData xml:id="d21">
      <inkml:trace xmlns:inkml="http://www.w3.org/2003/InkML" xml:id="stk21" contextRef="#ctx0" brushRef="#br0">3324 14461 0,'50'-149'16,"24"25"2,50-149 0,-25-49-4,-49 124-1,-25 24 0,-124 149 6,-50 174 11,99 99-14,25 149-3,50-124 2,0-174 1,49-25 1,-49-24-5,0-25 6,49-25 1</inkml:trace>
    </iact:actionData>
  </iact:action>
  <iact:action type="add" startTime="24383">
    <iact:property name="dataType"/>
    <iact:actionData xml:id="d22">
      <inkml:trace xmlns:inkml="http://www.w3.org/2003/InkML" xml:id="stk22" contextRef="#ctx0" brushRef="#br0">3870 14287 0,'0'174'8,"0"-99"13,25-26-6</inkml:trace>
    </iact:actionData>
  </iact:action>
  <iact:action type="add" startTime="24442">
    <iact:property name="dataType"/>
    <iact:actionData xml:id="d23">
      <inkml:trace xmlns:inkml="http://www.w3.org/2003/InkML" xml:id="stk23" contextRef="#ctx0" brushRef="#br0">3895 14585 0</inkml:trace>
    </iact:actionData>
  </iact:action>
  <iact:action type="add" startTime="24447">
    <iact:property name="dataType"/>
    <iact:actionData xml:id="d24">
      <inkml:trace xmlns:inkml="http://www.w3.org/2003/InkML" xml:id="stk24" contextRef="#ctx0" brushRef="#br0">3895 14585 0</inkml:trace>
    </iact:actionData>
  </iact:action>
  <iact:action type="add" startTime="24582">
    <iact:property name="dataType"/>
    <iact:actionData xml:id="d25">
      <inkml:trace xmlns:inkml="http://www.w3.org/2003/InkML" xml:id="stk25" contextRef="#ctx0" brushRef="#br0">4019 14064 0,'-75'75'30</inkml:trace>
    </iact:actionData>
  </iact:action>
  <iact:action type="add" startTime="24724">
    <iact:property name="dataType"/>
    <iact:actionData xml:id="d26">
      <inkml:trace xmlns:inkml="http://www.w3.org/2003/InkML" xml:id="stk26" contextRef="#ctx0" brushRef="#br0">4242 14263 0,'0'124'14,"25"-99"0,0 24 18,-25-74-17,0-24-1,24-26 3,1-24 0,50 49-6,-51 50 9,1 25-8,0 99 5,0-24 13,0-100-16,24-75 22,-24 25-23,0-49 4,24 74-3,-49 75 15,25 74-10,25-49 9</inkml:trace>
    </iact:actionData>
  </iact:action>
  <iact:action type="add" startTime="26731">
    <iact:property name="dataType"/>
    <iact:actionData xml:id="d27">
      <inkml:trace xmlns:inkml="http://www.w3.org/2003/InkML" xml:id="stk27" contextRef="#ctx0" brushRef="#br0">5011 13891 0,'25'-25'11,"24"0"9,51 0-2</inkml:trace>
    </iact:actionData>
  </iact:action>
  <iact:action type="add" startTime="26875">
    <iact:property name="dataType"/>
    <iact:actionData xml:id="d28">
      <inkml:trace xmlns:inkml="http://www.w3.org/2003/InkML" xml:id="stk28" contextRef="#ctx0" brushRef="#br0">5482 14039 0,'50'124'12,"-25"-74"2,-25 0 2,0-125 62,0-74-66,24 25 9,-24-99-9,0 25 7,0 99-6,0 74 4,0 0-1,397 0 15,-347 25-15,124 0-2,-26-25 3,1 1-2,-124-1 2,0 25-4</inkml:trace>
    </iact:actionData>
  </iact:action>
  <iact:action type="add" startTime="27637">
    <iact:property name="dataType"/>
    <iact:actionData xml:id="d29">
      <inkml:trace xmlns:inkml="http://www.w3.org/2003/InkML" xml:id="stk29" contextRef="#ctx0" brushRef="#br0">5160 13295 0,'49'-24'10,"-24"-1"6,50 25-2,-26 0 4,-24 49 15,-75 1-23,1 0 7,24-26 14,0-24-12,25 25-8,25-25 8,0 0-6,0 25 3,-1 0 1,-24 49-5,-24-74 8,-1 50 11,0-50-18</inkml:trace>
    </iact:actionData>
  </iact:action>
  <iact:action type="add" startTime="28289">
    <iact:property name="dataType"/>
    <iact:actionData xml:id="d30">
      <inkml:trace xmlns:inkml="http://www.w3.org/2003/InkML" xml:id="stk30" contextRef="#ctx0" brushRef="#br0">5904 13816 0,'74'-74'11,"-74"99"21,25 49-18,0-24 3,24 24 1,26-24-7,-25-1 20,-50-24-9</inkml:trace>
    </iact:actionData>
  </iact:action>
  <iact:action type="add" startTime="28599">
    <iact:property name="dataType"/>
    <iact:actionData xml:id="d31">
      <inkml:trace xmlns:inkml="http://www.w3.org/2003/InkML" xml:id="stk31" contextRef="#ctx0" brushRef="#br0">6226 13767 0,'-124'173'15,"50"-49"-4,49-49 8,0-26-5,0-24 2</inkml:trace>
    </iact:actionData>
  </iact:action>
  <iact:action type="add" startTime="29269">
    <iact:property name="dataType"/>
    <iact:actionData xml:id="d32">
      <inkml:trace xmlns:inkml="http://www.w3.org/2003/InkML" xml:id="stk32" contextRef="#ctx0" brushRef="#br0">3795 15453 0,'75'-99'15,"-50"74"-1,-1 100 16,-24-1-13,50 1-2,49 73 18,-74-148-5</inkml:trace>
    </iact:actionData>
  </iact:action>
  <iact:action type="add" startTime="29548">
    <iact:property name="dataType"/>
    <iact:actionData xml:id="d33">
      <inkml:trace xmlns:inkml="http://www.w3.org/2003/InkML" xml:id="stk33" contextRef="#ctx0" brushRef="#br0">4168 15453 0,'-149'100'12,"124"-51"9,-25 75-8,25-74 5,25-1-4</inkml:trace>
    </iact:actionData>
  </iact:action>
  <iact:action type="add" startTime="29782">
    <iact:property name="dataType"/>
    <iact:actionData xml:id="d34">
      <inkml:trace xmlns:inkml="http://www.w3.org/2003/InkML" xml:id="stk34" contextRef="#ctx0" brushRef="#br0">4292 15528 0,'74'-25'29,"0"25"-13</inkml:trace>
    </iact:actionData>
  </iact:action>
  <iact:action type="add" startTime="29837">
    <iact:property name="dataType"/>
    <iact:actionData xml:id="d35">
      <inkml:trace xmlns:inkml="http://www.w3.org/2003/InkML" xml:id="stk35" contextRef="#ctx0" brushRef="#br0">4440 15503 0</inkml:trace>
    </iact:actionData>
  </iact:action>
  <iact:action type="add" startTime="29845">
    <iact:property name="dataType"/>
    <iact:actionData xml:id="d36">
      <inkml:trace xmlns:inkml="http://www.w3.org/2003/InkML" xml:id="stk36" contextRef="#ctx0" brushRef="#br0">4440 15503 0</inkml:trace>
    </iact:actionData>
  </iact:action>
  <iact:action type="add" startTime="29985">
    <iact:property name="dataType"/>
    <iact:actionData xml:id="d37">
      <inkml:trace xmlns:inkml="http://www.w3.org/2003/InkML" xml:id="stk37" contextRef="#ctx0" brushRef="#br0">4490 15379 0,'-25'25'15,"25"0"14,124 24 4,-99-24-20,-25 0 4,0 0-3,-25 49 3,0-49 1,25 0-8,-24-1 8</inkml:trace>
    </iact:actionData>
  </iact:action>
  <iact:action type="add" startTime="30715">
    <iact:property name="dataType"/>
    <iact:actionData xml:id="d38">
      <inkml:trace xmlns:inkml="http://www.w3.org/2003/InkML" xml:id="stk38" contextRef="#ctx0" brushRef="#br0">5234 15156 0,'-25'0'11,"-24"24"25,-1 26-26,50-25 11,0 24-8,99 26 20,-24-25-18,-75-1 1,25 1-1,-25-25 4,-25 24 7,-25-49-7,25 25-4,-24-50 2,24-99 11,50 50-12,24 24-1,-24 25-2,0-49 5,-25 49-4,25 0 3,-25 0 1</inkml:trace>
    </iact:actionData>
  </iact:action>
  <iact:action type="add" startTime="31649">
    <iact:property name="dataType"/>
    <iact:actionData xml:id="d39">
      <inkml:trace xmlns:inkml="http://www.w3.org/2003/InkML" xml:id="stk39" contextRef="#ctx0" brushRef="#br0">7467 14064 0,'-25'0'15,"74"0"-1,51 0 2,-26-25 0</inkml:trace>
    </iact:actionData>
  </iact:action>
  <iact:action type="add" startTime="31851">
    <iact:property name="dataType"/>
    <iact:actionData xml:id="d40">
      <inkml:trace xmlns:inkml="http://www.w3.org/2003/InkML" xml:id="stk40" contextRef="#ctx0" brushRef="#br0">7566 14263 0,'25'0'31,"99"-25"-17</inkml:trace>
    </iact:actionData>
  </iact:action>
  <iact:action type="add" startTime="31915">
    <iact:property name="dataType"/>
    <iact:actionData xml:id="d41">
      <inkml:trace xmlns:inkml="http://www.w3.org/2003/InkML" xml:id="stk41" contextRef="#ctx0" brushRef="#br0">7715 14238 0</inkml:trace>
    </iact:actionData>
  </iact:action>
  <iact:action type="add" startTime="31921">
    <iact:property name="dataType"/>
    <iact:actionData xml:id="d42">
      <inkml:trace xmlns:inkml="http://www.w3.org/2003/InkML" xml:id="stk42" contextRef="#ctx0" brushRef="#br0">7715 14238 0</inkml:trace>
    </iact:actionData>
  </iact:action>
  <iact:action type="add" startTime="32303">
    <iact:property name="dataType"/>
    <iact:actionData xml:id="d43">
      <inkml:trace xmlns:inkml="http://www.w3.org/2003/InkML" xml:id="stk43" contextRef="#ctx0" brushRef="#br0">8930 13990 0,'-25'0'14,"25"-25"-1,99 25 8,25-25-10,-49 0 6,-26 25 0,1 50-4,-25 99 3,0-25 1,-50 50 11,25-199 23,25-99-38,0-75 19,74-98-17,-99 197 2,25-48-2,74 98 13,0 50-9,75 0-3,24 0-3,-24-50 2,-75 26 3,-25-1-6,-74 0 6</inkml:trace>
    </iact:actionData>
  </iact:action>
  <iact:action type="add" startTime="33175">
    <iact:property name="dataType"/>
    <iact:actionData xml:id="d44">
      <inkml:trace xmlns:inkml="http://www.w3.org/2003/InkML" xml:id="stk44" contextRef="#ctx0" brushRef="#br0">9029 13519 0,'75'-25'29,"-1"25"-13,-49 0 3,0 25-8,-25-1 8,-75 26 8,50-25-10,25 0-3,0-1 22,50-24-19,-25 25-1,0 0-4,-25 25 4,-25-1 28,0-49-28,25 25 0,-25-25 0,0 0 0</inkml:trace>
    </iact:actionData>
  </iact:action>
  <iact:action type="add" startTime="33691">
    <iact:property name="dataType"/>
    <iact:actionData xml:id="d45">
      <inkml:trace xmlns:inkml="http://www.w3.org/2003/InkML" xml:id="stk45" contextRef="#ctx0" brushRef="#br0">9972 13767 0,'-50'-25'15,"-24"25"-4,49 25 5,0 24-2,0 26 24,75-1-28,49 25 9,-49-49-4,-25 24 1,-1 1-4,-48-51 3,-1-24 1,-25 25-1,25-99 17,25-75-11,50 75-11,0-1 6,-26 26 0,1 24 3,-25 0-7,0 0 2</inkml:trace>
    </iact:actionData>
  </iact:action>
  <iact:action type="add" startTime="34314">
    <iact:property name="dataType"/>
    <iact:actionData xml:id="d46">
      <inkml:trace xmlns:inkml="http://www.w3.org/2003/InkML" xml:id="stk46" contextRef="#ctx0" brushRef="#br0">10964 13915 0,'0'-24'12,"50"24"4,24-25 1,-24 25-4</inkml:trace>
    </iact:actionData>
  </iact:action>
  <iact:action type="add" startTime="34495">
    <iact:property name="dataType"/>
    <iact:actionData xml:id="d47">
      <inkml:trace xmlns:inkml="http://www.w3.org/2003/InkML" xml:id="stk47" contextRef="#ctx0" brushRef="#br0">10914 14114 0,'50'-25'15,"74"0"3</inkml:trace>
    </iact:actionData>
  </iact:action>
  <iact:action type="add" startTime="34556">
    <iact:property name="dataType"/>
    <iact:actionData xml:id="d48">
      <inkml:trace xmlns:inkml="http://www.w3.org/2003/InkML" xml:id="stk48" contextRef="#ctx0" brushRef="#br0">11088 14064 0</inkml:trace>
    </iact:actionData>
  </iact:action>
  <iact:action type="add" startTime="34584">
    <iact:property name="dataType"/>
    <iact:actionData xml:id="d49">
      <inkml:trace xmlns:inkml="http://www.w3.org/2003/InkML" xml:id="stk49" contextRef="#ctx0" brushRef="#br0">11088 14064 0</inkml:trace>
    </iact:actionData>
  </iact:action>
  <iact:action type="add" startTime="34689">
    <iact:property name="dataType"/>
    <iact:actionData xml:id="d50">
      <inkml:trace xmlns:inkml="http://www.w3.org/2003/InkML" xml:id="stk50" contextRef="#ctx0" brushRef="#br0">11559 13767 0,'25'0'28,"25"-25"-14,49 25 5,-25 25 6,-49-1-9,-50 51 1,1-1-3,-1 1 1,0-26 1,0 1 0,25-25 3,0-1-3,199 1 14,-1-50-19,-148 1 10,-1 24-6,1 0 0</inkml:trace>
    </iact:actionData>
  </iact:action>
</iact:actions>
</file>

<file path=ppt/ink/inkAction1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3:37:09.1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9905">
    <iact:property name="dataType"/>
    <iact:actionData xml:id="d0">
      <inkml:trace xmlns:inkml="http://www.w3.org/2003/InkML" xml:id="stk0" contextRef="#ctx0" brushRef="#br0">12800 5383 0,'24'-100'31,"100"-123"-1,-24 25-13,-51-26-1,-24 51-5,-75 148 24,1 50-19,-1 49 2,25 75-5,1 223 21,48-297-19,1-26-4,50-24 7</inkml:trace>
    </iact:actionData>
  </iact:action>
  <iact:action type="add" startTime="10311">
    <iact:property name="dataType"/>
    <iact:actionData xml:id="d1">
      <inkml:trace xmlns:inkml="http://www.w3.org/2003/InkML" xml:id="stk1" contextRef="#ctx0" brushRef="#br0">13172 5085 0,'0'50'17,"24"-1"-5,1-24 7</inkml:trace>
    </iact:actionData>
  </iact:action>
  <iact:action type="add" startTime="10383">
    <iact:property name="dataType"/>
    <iact:actionData xml:id="d2">
      <inkml:trace xmlns:inkml="http://www.w3.org/2003/InkML" xml:id="stk2" contextRef="#ctx0" brushRef="#br0">13221 5209 0</inkml:trace>
    </iact:actionData>
  </iact:action>
  <iact:action type="add" startTime="10395">
    <iact:property name="dataType"/>
    <iact:actionData xml:id="d3">
      <inkml:trace xmlns:inkml="http://www.w3.org/2003/InkML" xml:id="stk3" contextRef="#ctx0" brushRef="#br0">13221 5209 0</inkml:trace>
    </iact:actionData>
  </iact:action>
  <iact:action type="add" startTime="10533">
    <iact:property name="dataType"/>
    <iact:actionData xml:id="d4">
      <inkml:trace xmlns:inkml="http://www.w3.org/2003/InkML" xml:id="stk4" contextRef="#ctx0" brushRef="#br0">13320 4887 0,'-24'49'7</inkml:trace>
    </iact:actionData>
  </iact:action>
  <iact:action type="add" startTime="10675">
    <iact:property name="dataType"/>
    <iact:actionData xml:id="d5">
      <inkml:trace xmlns:inkml="http://www.w3.org/2003/InkML" xml:id="stk5" contextRef="#ctx0" brushRef="#br0">13469 5035 0,'0'75'7,"0"-50"10,0-1 17,25-98-2,0-50-17,0 25 3,24 74-6,-24 0 3,0 50 0,0 25-2,0 24 0,-25-49 7,0 0 7,24-75-5,1 25-8,25-49 3,-25 49-8,-1 99 23,1 1-12,-25-1-7</inkml:trace>
    </iact:actionData>
  </iact:action>
  <iact:action type="add" startTime="11417">
    <iact:property name="dataType"/>
    <iact:actionData xml:id="d6">
      <inkml:trace xmlns:inkml="http://www.w3.org/2003/InkML" xml:id="stk6" contextRef="#ctx0" brushRef="#br0">13048 5482 0,'0'-75'27,"24"51"-10,1-1 14,0 50 3,74 99-6,-74-75-15</inkml:trace>
    </iact:actionData>
  </iact:action>
  <iact:action type="add" startTime="11725">
    <iact:property name="dataType"/>
    <iact:actionData xml:id="d7">
      <inkml:trace xmlns:inkml="http://www.w3.org/2003/InkML" xml:id="stk7" contextRef="#ctx0" brushRef="#br0">13246 5407 0,'0'0'1,"-50"75"12,26-26 1,24 51 8,0-76-6,0 1 11</inkml:trace>
    </iact:actionData>
  </iact:action>
  <iact:action type="add" startTime="11960">
    <iact:property name="dataType"/>
    <iact:actionData xml:id="d8">
      <inkml:trace xmlns:inkml="http://www.w3.org/2003/InkML" xml:id="stk8" contextRef="#ctx0" brushRef="#br0">13370 5432 0,'50'0'28,"-1"0"-10</inkml:trace>
    </iact:actionData>
  </iact:action>
  <iact:action type="add" startTime="12016">
    <iact:property name="dataType"/>
    <iact:actionData xml:id="d9">
      <inkml:trace xmlns:inkml="http://www.w3.org/2003/InkML" xml:id="stk9" contextRef="#ctx0" brushRef="#br0">13469 5432 0</inkml:trace>
    </iact:actionData>
  </iact:action>
  <iact:action type="add" startTime="12026">
    <iact:property name="dataType"/>
    <iact:actionData xml:id="d10">
      <inkml:trace xmlns:inkml="http://www.w3.org/2003/InkML" xml:id="stk10" contextRef="#ctx0" brushRef="#br0">13469 5432 0</inkml:trace>
    </iact:actionData>
  </iact:action>
  <iact:action type="add" startTime="12150">
    <iact:property name="dataType"/>
    <iact:actionData xml:id="d11">
      <inkml:trace xmlns:inkml="http://www.w3.org/2003/InkML" xml:id="stk11" contextRef="#ctx0" brushRef="#br0">13469 5358 0,'-25'0'16,"50"0"-6,25 0 6,24 25 3,-49-25 12,-25 49-15,0 1-2,-25-1 1,1-49 1,-1 50 1,0-50-1</inkml:trace>
    </iact:actionData>
  </iact:action>
  <iact:action type="add" startTime="12505">
    <iact:property name="dataType"/>
    <iact:actionData xml:id="d12">
      <inkml:trace xmlns:inkml="http://www.w3.org/2003/InkML" xml:id="stk12" contextRef="#ctx0" brushRef="#br0">13792 5358 0,'49'0'25,"1"-25"-7</inkml:trace>
    </iact:actionData>
  </iact:action>
  <iact:action type="add" startTime="12799">
    <iact:property name="dataType"/>
    <iact:actionData xml:id="d13">
      <inkml:trace xmlns:inkml="http://www.w3.org/2003/InkML" xml:id="stk13" contextRef="#ctx0" brushRef="#br0">14015 5234 0,'74'-25'29,"-24"25"-10,-25 0-6,-75 74 39,-24 50-10,74-99-22,25-25 6,-1 0-9,26 0-4,0-49 3,-26 24 0,1 25-1</inkml:trace>
    </iact:actionData>
  </iact:action>
  <iact:action type="add" startTime="13423">
    <iact:property name="dataType"/>
    <iact:actionData xml:id="d14">
      <inkml:trace xmlns:inkml="http://www.w3.org/2003/InkML" xml:id="stk14" contextRef="#ctx0" brushRef="#br0">14784 4341 0,'-174'-25'13,"100"50"2,74 49 4,-25 75-5,75-25 3,24-50-2,-49 1-1,0-25 4,-25-1-2</inkml:trace>
    </iact:actionData>
  </iact:action>
  <iact:action type="add" startTime="13703">
    <iact:property name="dataType"/>
    <iact:actionData xml:id="d15">
      <inkml:trace xmlns:inkml="http://www.w3.org/2003/InkML" xml:id="stk15" contextRef="#ctx0" brushRef="#br0">14486 4887 0,'25'0'16,"124"-75"-1</inkml:trace>
    </iact:actionData>
  </iact:action>
  <iact:action type="add" startTime="13756">
    <iact:property name="dataType"/>
    <iact:actionData xml:id="d16">
      <inkml:trace xmlns:inkml="http://www.w3.org/2003/InkML" xml:id="stk16" contextRef="#ctx0" brushRef="#br0">14660 4812 0</inkml:trace>
    </iact:actionData>
  </iact:action>
  <iact:action type="add" startTime="13768">
    <iact:property name="dataType"/>
    <iact:actionData xml:id="d17">
      <inkml:trace xmlns:inkml="http://www.w3.org/2003/InkML" xml:id="stk17" contextRef="#ctx0" brushRef="#br0">14660 4812 0</inkml:trace>
    </iact:actionData>
  </iact:action>
  <iact:action type="add" startTime="13847">
    <iact:property name="dataType"/>
    <iact:actionData xml:id="d18">
      <inkml:trace xmlns:inkml="http://www.w3.org/2003/InkML" xml:id="stk18" contextRef="#ctx0" brushRef="#br0">15082 4341 0,'-50'0'12,"0"99"3,50-25-1,0 199 18,50-223-18,-50-25 6,25 24-8</inkml:trace>
    </iact:actionData>
  </iact:action>
  <iact:action type="add" startTime="14096">
    <iact:property name="dataType"/>
    <iact:actionData xml:id="d19">
      <inkml:trace xmlns:inkml="http://www.w3.org/2003/InkML" xml:id="stk19" contextRef="#ctx0" brushRef="#br0">15131 4762 0,'75'-49'42,"-51"-1"-27,-24 100 34,50 24-37,49 1 18,-49-50-11</inkml:trace>
    </iact:actionData>
  </iact:action>
  <iact:action type="add" startTime="14420">
    <iact:property name="dataType"/>
    <iact:actionData xml:id="d20">
      <inkml:trace xmlns:inkml="http://www.w3.org/2003/InkML" xml:id="stk20" contextRef="#ctx0" brushRef="#br0">15354 4713 0,'-74'124'17,"49"-50"-6,50-24 8,0-50-6</inkml:trace>
    </iact:actionData>
  </iact:action>
  <iact:action type="add" startTime="14640">
    <iact:property name="dataType"/>
    <iact:actionData xml:id="d21">
      <inkml:trace xmlns:inkml="http://www.w3.org/2003/InkML" xml:id="stk21" contextRef="#ctx0" brushRef="#br0">15404 4291 0,'25'25'13,"74"124"-2,-25 0 10,1 24 9,-75-98-15,0-26-1,-25-24 8</inkml:trace>
    </iact:actionData>
  </iact:action>
  <iact:action type="add" startTime="14999">
    <iact:property name="dataType"/>
    <iact:actionData xml:id="d22">
      <inkml:trace xmlns:inkml="http://www.w3.org/2003/InkML" xml:id="stk22" contextRef="#ctx0" brushRef="#br0">15999 4291 0,'0'223'9,"100"-24"25,-76-174-20,1-1 20</inkml:trace>
    </iact:actionData>
  </iact:action>
  <iact:action type="add" startTime="15211">
    <iact:property name="dataType"/>
    <iact:actionData xml:id="d23">
      <inkml:trace xmlns:inkml="http://www.w3.org/2003/InkML" xml:id="stk23" contextRef="#ctx0" brushRef="#br0">15925 4589 0,'99'0'17,"0"0"-2,25-25 2</inkml:trace>
    </iact:actionData>
  </iact:action>
  <iact:action type="add" startTime="15270">
    <iact:property name="dataType"/>
    <iact:actionData xml:id="d24">
      <inkml:trace xmlns:inkml="http://www.w3.org/2003/InkML" xml:id="stk24" contextRef="#ctx0" brushRef="#br0">16247 4564 0</inkml:trace>
    </iact:actionData>
  </iact:action>
  <iact:action type="add" startTime="15285">
    <iact:property name="dataType"/>
    <iact:actionData xml:id="d25">
      <inkml:trace xmlns:inkml="http://www.w3.org/2003/InkML" xml:id="stk25" contextRef="#ctx0" brushRef="#br0">16247 4564 0</inkml:trace>
    </iact:actionData>
  </iact:action>
  <iact:action type="add" startTime="16519">
    <iact:property name="dataType"/>
    <iact:actionData xml:id="d26">
      <inkml:trace xmlns:inkml="http://www.w3.org/2003/InkML" xml:id="stk26" contextRef="#ctx0" brushRef="#br0">16917 4688 0,'0'-74'14,"50"24"2,49-148-2,-74 74 5,49-75-2,-74 75-1,-25 75-3,-49 49 18,-25 322 5,74-173-21,50 24 0,24-49-2,-24-99 1,25 0 5,-25-25-8</inkml:trace>
    </iact:actionData>
  </iact:action>
  <iact:action type="add" startTime="16911">
    <iact:property name="dataType"/>
    <iact:actionData xml:id="d27">
      <inkml:trace xmlns:inkml="http://www.w3.org/2003/InkML" xml:id="stk27" contextRef="#ctx0" brushRef="#br0">17314 4465 0,'0'74'16,"0"-24"-14,25-1 7,0-24 6</inkml:trace>
    </iact:actionData>
  </iact:action>
  <iact:action type="add" startTime="16989">
    <iact:property name="dataType"/>
    <iact:actionData xml:id="d28">
      <inkml:trace xmlns:inkml="http://www.w3.org/2003/InkML" xml:id="stk28" contextRef="#ctx0" brushRef="#br0">17364 4663 0</inkml:trace>
    </iact:actionData>
  </iact:action>
  <iact:action type="add" startTime="17013">
    <iact:property name="dataType"/>
    <iact:actionData xml:id="d29">
      <inkml:trace xmlns:inkml="http://www.w3.org/2003/InkML" xml:id="stk29" contextRef="#ctx0" brushRef="#br0">17364 4663 0</inkml:trace>
    </iact:actionData>
  </iact:action>
  <iact:action type="add" startTime="17098">
    <iact:property name="dataType"/>
    <iact:actionData xml:id="d30">
      <inkml:trace xmlns:inkml="http://www.w3.org/2003/InkML" xml:id="stk30" contextRef="#ctx0" brushRef="#br0">17314 4266 0,'0'50'14,"0"0"1</inkml:trace>
    </iact:actionData>
  </iact:action>
  <iact:action type="add" startTime="17236">
    <iact:property name="dataType"/>
    <iact:actionData xml:id="d31">
      <inkml:trace xmlns:inkml="http://www.w3.org/2003/InkML" xml:id="stk31" contextRef="#ctx0" brushRef="#br0">17488 4539 0,'24'75'14,"-24"-51"1,25 1 5,0-99 27,-25-25-31,25-25-1,24 49 2,-49 50-6,25 25 8,0 50-9,0 74 6,0-99 0,-25 24 16,0-98-15,25 49-4,-1-124 5,26 74-6,-25 75 26,0 74-28,-1 50 8,1-124 13</inkml:trace>
    </iact:actionData>
  </iact:action>
  <iact:action type="add" startTime="17922">
    <iact:property name="dataType"/>
    <iact:actionData xml:id="d32">
      <inkml:trace xmlns:inkml="http://www.w3.org/2003/InkML" xml:id="stk32" contextRef="#ctx0" brushRef="#br0">17165 5011 0,'0'0'1,"50"-124"39,-25 99-22,-1 25 4,-24 25-10,25 49 2,25 0 6,-1-24-10,-24-25 6,0-25-1</inkml:trace>
    </iact:actionData>
  </iact:action>
  <iact:action type="add" startTime="18221">
    <iact:property name="dataType"/>
    <iact:actionData xml:id="d33">
      <inkml:trace xmlns:inkml="http://www.w3.org/2003/InkML" xml:id="stk33" contextRef="#ctx0" brushRef="#br0">17438 4911 0,'-74'75'9,"49"-1"5,0-24 8,0-1-7,50-49 16</inkml:trace>
    </iact:actionData>
  </iact:action>
  <iact:action type="add" startTime="18448">
    <iact:property name="dataType"/>
    <iact:actionData xml:id="d34">
      <inkml:trace xmlns:inkml="http://www.w3.org/2003/InkML" xml:id="stk34" contextRef="#ctx0" brushRef="#br0">17562 4936 0,'25'0'20,"99"0"10</inkml:trace>
    </iact:actionData>
  </iact:action>
  <iact:action type="add" startTime="18526">
    <iact:property name="dataType"/>
    <iact:actionData xml:id="d35">
      <inkml:trace xmlns:inkml="http://www.w3.org/2003/InkML" xml:id="stk35" contextRef="#ctx0" brushRef="#br0">17711 4936 0</inkml:trace>
    </iact:actionData>
  </iact:action>
  <iact:action type="add" startTime="18550">
    <iact:property name="dataType"/>
    <iact:actionData xml:id="d36">
      <inkml:trace xmlns:inkml="http://www.w3.org/2003/InkML" xml:id="stk36" contextRef="#ctx0" brushRef="#br0">17711 4936 0</inkml:trace>
    </iact:actionData>
  </iact:action>
  <iact:action type="add" startTime="18654">
    <iact:property name="dataType"/>
    <iact:actionData xml:id="d37">
      <inkml:trace xmlns:inkml="http://www.w3.org/2003/InkML" xml:id="stk37" contextRef="#ctx0" brushRef="#br0">17686 4862 0,'0'25'14,"75"24"-1,-26-49 3,-24 25 4,-25 0-10,25 0 10,-50 24-7,-25-24 2,1 49 22</inkml:trace>
    </iact:actionData>
  </iact:action>
  <iact:action type="add" startTime="19152">
    <iact:property name="dataType"/>
    <iact:actionData xml:id="d38">
      <inkml:trace xmlns:inkml="http://www.w3.org/2003/InkML" xml:id="stk38" contextRef="#ctx0" brushRef="#br0">18108 4936 0,'74'0'12,"-49"0"2</inkml:trace>
    </iact:actionData>
  </iact:action>
  <iact:action type="add" startTime="19337">
    <iact:property name="dataType"/>
    <iact:actionData xml:id="d39">
      <inkml:trace xmlns:inkml="http://www.w3.org/2003/InkML" xml:id="stk39" contextRef="#ctx0" brushRef="#br0">18331 4837 0,'0'-25'13,"99"25"4,-49 0 1,-1-25-4,-24 25 2,-25 25-4,-74 74 3,24-24 2,1-26 19,49-24-21,49 0 13,1-50-14,49 0 6,-74 25-5,49-24 0,-74-1 0</inkml:trace>
    </iact:actionData>
  </iact:action>
  <iact:action type="add" startTime="19867">
    <iact:property name="dataType"/>
    <iact:actionData xml:id="d40">
      <inkml:trace xmlns:inkml="http://www.w3.org/2003/InkML" xml:id="stk40" contextRef="#ctx0" brushRef="#br0">19050 4217 0,'0'0'0,"-74"-25"16,24 50-4,-24 49 4,74-24 0,25 74 14,49-99-10,-49-25-7,25-100 2,-26 26-1,1 24 4,0 26-4,0 73 36,124 274-4,-149-274-12,0 50-24,0-24-3,-50-25 3,0-26 6,1 1 0,24-25-5,0-25 8</inkml:trace>
    </iact:actionData>
  </iact:action>
  <iact:action type="add" startTime="20477">
    <iact:property name="dataType"/>
    <iact:actionData xml:id="d41">
      <inkml:trace xmlns:inkml="http://www.w3.org/2003/InkML" xml:id="stk41" contextRef="#ctx0" brushRef="#br0">19695 3597 0,'-74'49'23,"-1"125"-2,51 24-10,-1-49 9,25-50-7,49-24 3,26-75 15</inkml:trace>
    </iact:actionData>
  </iact:action>
  <iact:action type="add" startTime="20752">
    <iact:property name="dataType"/>
    <iact:actionData xml:id="d42">
      <inkml:trace xmlns:inkml="http://www.w3.org/2003/InkML" xml:id="stk42" contextRef="#ctx0" brushRef="#br0">19869 3919 0,'0'-49'13,"74"-1"4,-24 50-1,-25-25-3,-25 75 8,25 49-8,-1-49 5,26 49-6,0-74 5,24-1 14</inkml:trace>
    </iact:actionData>
  </iact:action>
  <iact:action type="add" startTime="21049">
    <iact:property name="dataType"/>
    <iact:actionData xml:id="d43">
      <inkml:trace xmlns:inkml="http://www.w3.org/2003/InkML" xml:id="stk43" contextRef="#ctx0" brushRef="#br0">20216 3870 0,'-173'248'30,"173"-149"-16,0-50 5,24-24 12</inkml:trace>
    </iact:actionData>
  </iact:action>
  <iact:action type="add" startTime="21300">
    <iact:property name="dataType"/>
    <iact:actionData xml:id="d44">
      <inkml:trace xmlns:inkml="http://www.w3.org/2003/InkML" xml:id="stk44" contextRef="#ctx0" brushRef="#br0">20340 3398 0,'0'25'12,"99"149"5,1 24-3,-76-49 2,26 0 5,-75 24 8,0-123-17,-24-50 11</inkml:trace>
    </iact:actionData>
  </iact:action>
  <iact:action type="add" startTime="22296">
    <iact:property name="dataType"/>
    <iact:actionData xml:id="d45">
      <inkml:trace xmlns:inkml="http://www.w3.org/2003/InkML" xml:id="stk45" contextRef="#ctx0" brushRef="#br0">16024 6573 0,'50'0'27,"-1"0"-6,-24 0-9</inkml:trace>
    </iact:actionData>
  </iact:action>
  <iact:action type="add" startTime="22517">
    <iact:property name="dataType"/>
    <iact:actionData xml:id="d46">
      <inkml:trace xmlns:inkml="http://www.w3.org/2003/InkML" xml:id="stk46" contextRef="#ctx0" brushRef="#br0">15999 6697 0,'100'-25'29,"-51"25"-14,-24 0-4</inkml:trace>
    </iact:actionData>
  </iact:action>
  <iact:action type="add" startTime="23366">
    <iact:property name="dataType"/>
    <iact:actionData xml:id="d47">
      <inkml:trace xmlns:inkml="http://www.w3.org/2003/InkML" xml:id="stk47" contextRef="#ctx0" brushRef="#br0">16744 3919 0,'-25'25'48,"0"0"-34,-50 24 0,26-24 5,-1 0-2,25-25 0,1 25 28,24 49-29,0-49-3,24 49 4,-24-24-1,0-25-4,25-25 24,99-50 10,-99 50-29,-25 50-5,25 49 2,0-25 7,-25 50-7,-25-74 0,-50 24 0,-24-24 6,25-25 10</inkml:trace>
    </iact:actionData>
  </iact:action>
  <iact:action type="add" startTime="38206">
    <iact:property name="dataType"/>
    <iact:actionData xml:id="d48">
      <inkml:trace xmlns:inkml="http://www.w3.org/2003/InkML" xml:id="stk48" contextRef="#ctx0" brushRef="#br0">2481 7169 0,'-25'0'28,"25"-25"35,25 0-32,-25 0-12,25 0-7,-25 1 6,24-1-4,-24 0 2,0 0 0,25 25 1,0-49-4,-25 24 8,50-25-10,-50 25 22,24 25-14,-24-25-7,50 1 3,-25-26 3,0 25-4,-1 25-1,-24-25 4,75 1 32,-50-1-34,-1 0 1,1 25-2,0 0 33,0 0 1,-75 0 27,25 0-63,1 0 8,-51 0-3,50 25-1,-24-25-7,24 25 15,50-50 50,49 25-61,1 0 9,-1-25-8,-49 25 2,25 25-4,-50 24 51,-25-24-46,0 0 2,-25 25-11,1-26 9,49 1 17,0 0-2,-25-25-3</inkml:trace>
    </iact:actionData>
  </iact:action>
  <iact:action type="add" startTime="40277">
    <iact:property name="dataType"/>
    <iact:actionData xml:id="d49">
      <inkml:trace xmlns:inkml="http://www.w3.org/2003/InkML" xml:id="stk49" contextRef="#ctx0" brushRef="#br0">3969 7119 0,'0'25'16,"-25"24"19,0-49-23,1 25 4,24 0-2,-50-25 3,25 25 10,-24-25-10,-1 0-1,25 0 7,0 0-9,1 0-4,-1 0 9,0 0-2,0-25-3,0 25 2,1-25-3,-1 25 3,0-25-2,0 1-1,0-1 25,25 0-28,-24 0 5,-1 25 7,25-25-10,-25 1 3,0-26 3,0 0 7,1 26-7,24-1-2,-25 0-2,25 0 2,-25 0 17,25 0-18,-25 25 30,25 50 36,0 25-65,0-26-3,0 1 5,25-1-4,-25 1 2,0-75 44,0 0-45,0-74 6,0 0-10,0 24 4,0 51 5,0-1-8,0 0 4,25 25 49,0 25-49,49 24 0,-49-24-6,0 0 7,-1 0-2</inkml:trace>
    </iact:actionData>
  </iact:action>
  <iact:action type="add" startTime="43498">
    <iact:property name="dataType"/>
    <iact:actionData xml:id="d50">
      <inkml:trace xmlns:inkml="http://www.w3.org/2003/InkML" xml:id="stk50" contextRef="#ctx0" brushRef="#br0">14362 3249 0,'0'0'0,"0"-24"20,0 123 43,0 25-52,-25 198 22,25-297-23,0 25 7</inkml:trace>
    </iact:actionData>
  </iact:action>
  <iact:action type="add" startTime="44183">
    <iact:property name="dataType"/>
    <iact:actionData xml:id="d51">
      <inkml:trace xmlns:inkml="http://www.w3.org/2003/InkML" xml:id="stk51" contextRef="#ctx0" brushRef="#br0">15528 3150 0,'25'75'12,"-25"-26"6,25 100 1,-25 49 9,0-173-12,0 0 0</inkml:trace>
    </iact:actionData>
  </iact:action>
  <iact:action type="add" startTime="44451">
    <iact:property name="dataType"/>
    <iact:actionData xml:id="d52">
      <inkml:trace xmlns:inkml="http://www.w3.org/2003/InkML" xml:id="stk52" contextRef="#ctx0" brushRef="#br0">15379 3423 0,'25'0'13,"74"0"1,25-50 4,0 26-5,-74 24 8</inkml:trace>
    </iact:actionData>
  </iact:action>
  <iact:action type="add" startTime="44849">
    <iact:property name="dataType"/>
    <iact:actionData xml:id="d53">
      <inkml:trace xmlns:inkml="http://www.w3.org/2003/InkML" xml:id="stk53" contextRef="#ctx0" brushRef="#br0">16595 2902 0,'-25'25'20,"-50"-25"12,1 50-3,49-50-13,0 0-1,1 24 15,24 26-17,0-25 3,0 0 4,0-1-8,74-24 22,-49 0-19,49 0-2,1-24 3,-75 48 0,0 51 0,0-26 0,-25 51 1,-25-1-4,-74-25 18,75-49-12,-1-25-7,0-25 5</inkml:trace>
    </iact:actionData>
  </iact:action>
  <iact:action type="add" startTime="45494">
    <iact:property name="dataType"/>
    <iact:actionData xml:id="d54">
      <inkml:trace xmlns:inkml="http://www.w3.org/2003/InkML" xml:id="stk54" contextRef="#ctx0" brushRef="#br0">16992 2753 0,'-100'100'12,"1"-1"1,74 99 2,25 50 21,25-124-22,25-49 1,-1-75 3,-49 24-4</inkml:trace>
    </iact:actionData>
  </iact:action>
  <iact:action type="add" startTime="46165">
    <iact:property name="dataType"/>
    <iact:actionData xml:id="d55">
      <inkml:trace xmlns:inkml="http://www.w3.org/2003/InkML" xml:id="stk55" contextRef="#ctx0" brushRef="#br0">18232 2679 0,'0'25'26,"124"74"-10,-75-49 1,51 74-3,-51-25 0,-24 0 0,-25-49 6,-50 24-5,26-24 0</inkml:trace>
    </iact:actionData>
  </iact:action>
  <iact:action type="add" startTime="51233">
    <iact:property name="dataType"/>
    <iact:actionData xml:id="d56">
      <inkml:trace xmlns:inkml="http://www.w3.org/2003/InkML" xml:id="stk56" contextRef="#ctx0" brushRef="#br0">2258 8830 0,'74'50'174,"-49"-25"-162,0-25 6,-1 25-6,1-1 6,0-24-1,0 25 0,0-25-1,-1 25-4,26-25 3,-25 25 1,0-25-3,-1 25 6,1 0 13,0-1-21,0-24 7,0 25-1,-25 0-2,24-25-3,1 25 5,0 0 1,0-1-3,0-24 2,-25 25-2,24-25 2,-48-49 105,-51-51-90,50 1-18,1 49 4,-1 26-3,-25-1 0,75 25 79,0 49-79,0 1 4,24 0-7,1 24 0,-25-49 4,24 25-1,-49-1 4,0-24-3,0 0-1,-49 0 2,-26-25-5,26 0 7,-26 0-5,75-25-1,-25 25 3,50-25 47</inkml:trace>
    </iact:actionData>
  </iact:action>
  <iact:action type="add" startTime="53414">
    <iact:property name="dataType"/>
    <iact:actionData xml:id="d57">
      <inkml:trace xmlns:inkml="http://www.w3.org/2003/InkML" xml:id="stk57" contextRef="#ctx0" brushRef="#br0">4416 9847 0,'-25'0'14,"0"0"3,0 0-3,0-24 2,-49-1-1,0 0 4,24 0-9,-24 25 6,49-25 4,-25 25-9,25-24 4,0-1 2,-24 25-2,-1-25 4,1 0-2,24 25-6,-25-74 22,25 74-19,25 25 98,50 24-100,-50 1 4,25-25 1,0 24-1,-1-24-1,-48-75 45,-1-24-43,-25 0 0,25 24-2,1 0 3,24 26-3,-25-1-2,74 25 55,26 25-57,-1-1 4,-49-24 3,0 0-4,0 0 1,-25 25 13,0-50-8</inkml:trace>
    </iact:actionData>
  </iact:action>
  <iact:action type="add" startTime="54923">
    <iact:property name="dataType"/>
    <iact:actionData xml:id="d58">
      <inkml:trace xmlns:inkml="http://www.w3.org/2003/InkML" xml:id="stk58" contextRef="#ctx0" brushRef="#br0">3151 9575 0,'74'-25'13,"-49"0"8,-25-25-9,25 1 3,-50 24 5,0 0-8,-25 50 22,26 25-18,-1-26-6,25 51 8,0-50-3,49-25 2,26-25 15,-26-74-18,-24 49-2,0 25 7,-50 0-7,0 25 8,-24 25-9,-1 25 6,25 24 4,50-24 8,25-50-18,-25 0 9,-1-25-6,-24 0 0,0 0-2,-24 1 7,-1 24 0,0 0-5,-25 49 15</inkml:trace>
    </iact:actionData>
  </iact:action>
  <iact:action type="add" startTime="56450">
    <iact:property name="dataType"/>
    <iact:actionData xml:id="d59">
      <inkml:trace xmlns:inkml="http://www.w3.org/2003/InkML" xml:id="stk59" contextRef="#ctx0" brushRef="#br0">5135 9500 0,'74'25'12,"-49"-25"7</inkml:trace>
    </iact:actionData>
  </iact:action>
  <iact:action type="add" startTime="56649">
    <iact:property name="dataType"/>
    <iact:actionData xml:id="d60">
      <inkml:trace xmlns:inkml="http://www.w3.org/2003/InkML" xml:id="stk60" contextRef="#ctx0" brushRef="#br0">5160 9500 0,'0'25'16</inkml:trace>
    </iact:actionData>
  </iact:action>
  <iact:action type="add" startTime="58088">
    <iact:property name="dataType"/>
    <iact:actionData xml:id="d61">
      <inkml:trace xmlns:inkml="http://www.w3.org/2003/InkML" xml:id="stk61" contextRef="#ctx0" brushRef="#br0">17116 3175 0,'124'-25'12,"-50"0"-1,0 25 7</inkml:trace>
    </iact:actionData>
  </iact:action>
  <iact:action type="add" startTime="58284">
    <iact:property name="dataType"/>
    <iact:actionData xml:id="d62">
      <inkml:trace xmlns:inkml="http://www.w3.org/2003/InkML" xml:id="stk62" contextRef="#ctx0" brushRef="#br0">17562 2927 0,'25'124'35,"0"-25"-24,-1 25 10,1-99 5</inkml:trace>
    </iact:actionData>
  </iact:action>
  <iact:action type="add" startTime="78053">
    <iact:property name="dataType"/>
    <iact:actionData xml:id="d63">
      <inkml:trace xmlns:inkml="http://www.w3.org/2003/InkML" xml:id="stk63" contextRef="#ctx0" brushRef="#br0">6077 5259 0,'-24'24'18,"48"1"29,1-50 29,-25 1-56,-25 24 41,1 49-18,48-49-27,1 0 3,0-25-4,0 1 3,-25-1-3,0 0 0,-25 25 16,0 25-18,0 0-2,25-1 27,25 1-21</inkml:trace>
    </iact:actionData>
  </iact:action>
  <iact:action type="add" startTime="79128">
    <iact:property name="dataType"/>
    <iact:actionData xml:id="d64">
      <inkml:trace xmlns:inkml="http://www.w3.org/2003/InkML" xml:id="stk64" contextRef="#ctx0" brushRef="#br0">5408 5804 0,'0'-25'23,"0"1"-13,0-26 3,25 25 10,24-49-1,-24 49-4,25 0 3,-1-24-8,-24 24 3,0 0-4,24 25 9,-24-25-8,0 0 0,0 1 23,0 24-23,-50 0 126,-50 0-126,51 24 3,-51-24-1,26 0 20,173-24 43,-100-1-63,26 0-2,0 0 4,-26 25-3,-24 25 51,0 25-36,-49-26-11,24-24 9</inkml:trace>
    </iact:actionData>
  </iact:action>
  <iact:action type="add" startTime="80452">
    <iact:property name="dataType"/>
    <iact:actionData xml:id="d65">
      <inkml:trace xmlns:inkml="http://www.w3.org/2003/InkML" xml:id="stk65" contextRef="#ctx0" brushRef="#br0">6822 5383 0,'-25'-25'31,"0"25"-18,25-25 7,-50 0-6,1 0 2,24 25-4,-49-24 10,49 24-11,-25-25 8,25 25 10,25 25 50,25-1-61,0 1-4,-25 25 1,25-25 1,0-1-3,-25 1 1,0-74 47,-25-1-44,25 0-4,0-24 4,-25 49 2,0 0 15,50 25-11,99 0 10,-99 25-17,24-25-1,-24 0 2</inkml:trace>
    </iact:actionData>
  </iact:action>
  <iact:action type="add" startTime="81651">
    <iact:property name="dataType"/>
    <iact:actionData xml:id="d66">
      <inkml:trace xmlns:inkml="http://www.w3.org/2003/InkML" xml:id="stk66" contextRef="#ctx0" brushRef="#br0">6053 5333 0,'49'-25'30,"-49"0"-14,-25 25 28,1 25-29,-1 0 0,25 0 6,25 0 8,-1-50 4,1 0-20,-25 0 32</inkml:trace>
    </iact:actionData>
  </iact:action>
  <iact:action type="add" startTime="84685">
    <iact:property name="dataType"/>
    <iact:actionData xml:id="d67">
      <inkml:trace xmlns:inkml="http://www.w3.org/2003/InkML" xml:id="stk67" contextRef="#ctx0" brushRef="#br0">5581 10319 0,'25'0'125,"0"0"-112,0 49 1,24-24 17,-24 0-13,0-25-4,0 25 2,0-25 0,-1 0 2,1 25 1,0-25-7,0 24 32,0-24 35,-25 25-30,24-25-6,1 0 5,-25 25-32,25-50 139,-25-24-139,0-1 3,-25 0-7,25 1 2,0 24 3,-25 25-1,1 0-1,-1-25-1,50 75 68,-1-1-69,1 1 5,0 0-6,-25-26 8,25 1-8,-25 25 33,-50-50-27,1 25-3,-26 24 2,26-24-6,24-25 9,0 0-4</inkml:trace>
    </iact:actionData>
  </iact:action>
  <iact:action type="add" startTime="86505">
    <iact:property name="dataType"/>
    <iact:actionData xml:id="d68">
      <inkml:trace xmlns:inkml="http://www.w3.org/2003/InkML" xml:id="stk68" contextRef="#ctx0" brushRef="#br0">6301 8830 0,'0'25'51,"-50"50"-41,1-1 25,24 1-21,0-75 2,0-50 46,25 0-48,0-24 50,25 74-19,-25 49-13,0 1-18,0 25 8,-25-1-8,0 0 13,100-123 53,-50 24-65,49 25 4</inkml:trace>
    </iact:actionData>
  </iact:action>
  <iact:action type="remove" startTime="101549">
    <iact:property name="style" value="instant"/>
    <iact:actionData xml:id="d69" ref="#d0"/>
    <iact:actionData xml:id="d70" ref="#d1"/>
    <iact:actionData xml:id="d71" ref="#d2"/>
    <iact:actionData xml:id="d72" ref="#d3"/>
    <iact:actionData xml:id="d73" ref="#d4"/>
    <iact:actionData xml:id="d74" ref="#d5"/>
    <iact:actionData xml:id="d75" ref="#d6"/>
    <iact:actionData xml:id="d76" ref="#d7"/>
    <iact:actionData xml:id="d77" ref="#d8"/>
    <iact:actionData xml:id="d78" ref="#d9"/>
    <iact:actionData xml:id="d79" ref="#d10"/>
    <iact:actionData xml:id="d80" ref="#d11"/>
    <iact:actionData xml:id="d81" ref="#d12"/>
    <iact:actionData xml:id="d82" ref="#d13"/>
    <iact:actionData xml:id="d83" ref="#d14"/>
    <iact:actionData xml:id="d84" ref="#d15"/>
    <iact:actionData xml:id="d85" ref="#d16"/>
    <iact:actionData xml:id="d86" ref="#d17"/>
    <iact:actionData xml:id="d87" ref="#d18"/>
    <iact:actionData xml:id="d88" ref="#d19"/>
    <iact:actionData xml:id="d89" ref="#d20"/>
    <iact:actionData xml:id="d90" ref="#d21"/>
    <iact:actionData xml:id="d91" ref="#d22"/>
    <iact:actionData xml:id="d92" ref="#d23"/>
    <iact:actionData xml:id="d93" ref="#d24"/>
    <iact:actionData xml:id="d94" ref="#d25"/>
    <iact:actionData xml:id="d95" ref="#d26"/>
    <iact:actionData xml:id="d96" ref="#d27"/>
    <iact:actionData xml:id="d97" ref="#d28"/>
    <iact:actionData xml:id="d98" ref="#d29"/>
    <iact:actionData xml:id="d99" ref="#d30"/>
    <iact:actionData xml:id="d100" ref="#d31"/>
    <iact:actionData xml:id="d101" ref="#d32"/>
    <iact:actionData xml:id="d102" ref="#d33"/>
    <iact:actionData xml:id="d103" ref="#d34"/>
    <iact:actionData xml:id="d104" ref="#d35"/>
    <iact:actionData xml:id="d105" ref="#d36"/>
    <iact:actionData xml:id="d106" ref="#d37"/>
    <iact:actionData xml:id="d107" ref="#d38"/>
    <iact:actionData xml:id="d108" ref="#d39"/>
    <iact:actionData xml:id="d109" ref="#d40"/>
    <iact:actionData xml:id="d110" ref="#d41"/>
    <iact:actionData xml:id="d111" ref="#d42"/>
    <iact:actionData xml:id="d112" ref="#d43"/>
    <iact:actionData xml:id="d113" ref="#d44"/>
    <iact:actionData xml:id="d114" ref="#d45"/>
    <iact:actionData xml:id="d115" ref="#d46"/>
    <iact:actionData xml:id="d116" ref="#d47"/>
    <iact:actionData xml:id="d117" ref="#d48"/>
    <iact:actionData xml:id="d118" ref="#d49"/>
    <iact:actionData xml:id="d119" ref="#d50"/>
    <iact:actionData xml:id="d120" ref="#d51"/>
    <iact:actionData xml:id="d121" ref="#d52"/>
    <iact:actionData xml:id="d122" ref="#d53"/>
    <iact:actionData xml:id="d123" ref="#d54"/>
    <iact:actionData xml:id="d124" ref="#d55"/>
    <iact:actionData xml:id="d125" ref="#d56"/>
    <iact:actionData xml:id="d126" ref="#d57"/>
    <iact:actionData xml:id="d127" ref="#d58"/>
    <iact:actionData xml:id="d128" ref="#d59"/>
    <iact:actionData xml:id="d129" ref="#d60"/>
    <iact:actionData xml:id="d130" ref="#d61"/>
    <iact:actionData xml:id="d131" ref="#d62"/>
    <iact:actionData xml:id="d132" ref="#d63"/>
    <iact:actionData xml:id="d133" ref="#d64"/>
    <iact:actionData xml:id="d134" ref="#d65"/>
    <iact:actionData xml:id="d135" ref="#d66"/>
    <iact:actionData xml:id="d136" ref="#d67"/>
    <iact:actionData xml:id="d137" ref="#d68"/>
  </iact:action>
  <iact:action type="add" startTime="106454">
    <iact:property name="dataType"/>
    <iact:actionData xml:id="d138">
      <inkml:trace xmlns:inkml="http://www.w3.org/2003/InkML" xml:id="stk69" contextRef="#ctx0" brushRef="#br0">6896 8359 0,'50'-49'14,"-75"24"0,25-25 1,-25 50 1,-25 0 15,26 50-16,24-25 15,24-25-15,26 0 2,-25-25 15,0 0-17,24-74 0,-49 74 1,0 0-1,-74 25 0,74 75 20,-25-26-21,50 1 2,49-75 15,1-49-17,-75 24 5,0-24-4,-25 49-1,-74 0 17,74 50-15</inkml:trace>
    </iact:actionData>
  </iact:action>
  <iact:action type="add" startTime="107818">
    <iact:property name="dataType"/>
    <iact:actionData xml:id="d139">
      <inkml:trace xmlns:inkml="http://www.w3.org/2003/InkML" xml:id="stk70" contextRef="#ctx0" brushRef="#br0">6400 5259 0,'25'24'33,"0"26"-19,-1-25 5,100 24 13,-99 1-20,-25-25 4,50 0 18,-25 24-22,-1-49 5,-24 25-2,25-25 1,0 25 30,-25-50 16,0 0-47,0 0 0,0-24 2,0 24-1,-25-74 15,0 99-18,25-25 6,0 0-5,0 75 35,75 24-38,-50-24 23,-1-1-18,26 1 16,-50-25-17,-25-25 0,0 0-1,-99 0 3,100-25 0,-26 25-2,25 0 1</inkml:trace>
    </iact:actionData>
  </iact:action>
  <iact:action type="add" startTime="109085">
    <iact:property name="dataType"/>
    <iact:actionData xml:id="d140">
      <inkml:trace xmlns:inkml="http://www.w3.org/2003/InkML" xml:id="stk71" contextRef="#ctx0" brushRef="#br0">7541 6573 0,'0'-25'26,"-25"1"-7,25-1-6,0-25 2,-25 1 1,1 24 2,-1-25-6,0 25 8,0-24 10,0 24-13,1 0 14,48 50 76,-24 49-75,25-24-20,-25-25 7,0 0-8,0-75 68,-25-24-62,25-50 16,0 74-18,-24 25 0,73 25 46,-24 0-47,25 25 5,-1 0 12,-24-25-1,-25 25-15</inkml:trace>
    </iact:actionData>
  </iact:action>
  <iact:action type="add" startTime="110455">
    <iact:property name="dataType"/>
    <iact:actionData xml:id="d141">
      <inkml:trace xmlns:inkml="http://www.w3.org/2003/InkML" xml:id="stk72" contextRef="#ctx0" brushRef="#br0">7169 6052 0,'-75'25'14,"26"-25"0,74 0 67,24 0-62,26 0-10,-50 0 39,-75 0-19,25-25-13,0 25-2,0 0 3,1-24-1,73 48 48,51-24-32,-125 0 30,25-24-45,-75 24-3,-49 0-3,99 0 9,1 0-5,48 0 16,76 24-19,24 1 9,-99-25 10,-50-25 14,-75 25-11,26-24-4,148 48 32,26-24-51,-75 0 21,-50 0 15,-149 0-16,149 0 3</inkml:trace>
    </iact:actionData>
  </iact:action>
  <iact:action type="add" startTime="113785">
    <iact:property name="dataType"/>
    <iact:actionData xml:id="d142">
      <inkml:trace xmlns:inkml="http://www.w3.org/2003/InkML" xml:id="stk73" contextRef="#ctx0" brushRef="#br0">6499 8483 0,'-25'0'12,"25"25"24,75-99 38,-1 24-58,1 25-2,-51-24 8,1-1-7,0 50 15,-25-25-19,-50 50 7,-24-25-4,-25 0 2,49 25 16,100-25 47,-1 0-66,1 0 8,-25 0-8,0 0 30,-25 49-26,24-49-2,-48 124 19,-1-124-20,-25 50 3,25-50-2</inkml:trace>
    </iact:actionData>
  </iact:action>
  <iact:action type="add" startTime="114753">
    <iact:property name="dataType"/>
    <iact:actionData xml:id="d143">
      <inkml:trace xmlns:inkml="http://www.w3.org/2003/InkML" xml:id="stk74" contextRef="#ctx0" brushRef="#br0">7367 7293 0,'-24'0'45,"-1"74"-32,0-49 0,0 49 9,0-49-8,25 0-1,-24 0 5,24-50 8,0-25 10,-25 1-26,25 24 5,-25 99 54,0-49-39,25 0-11,0 24 9,0-24-11,0 0 15,25-50-18,25 25 3,-26-25-8,26 25 11,-50 25-9</inkml:trace>
    </iact:actionData>
  </iact:action>
  <iact:action type="add" startTime="133301">
    <iact:property name="dataType"/>
    <iact:actionData xml:id="d144">
      <inkml:trace xmlns:inkml="http://www.w3.org/2003/InkML" xml:id="stk75" contextRef="#ctx0" brushRef="#br0">5978 5234 0,'0'25'87,"25"49"-68,-25-49-4,50-25 13,-26 0-8,26-25-7,-25-25 4,-25 26-4,-25-1 6,0 25-4,-24 0 17,49 25-15,-25 74 15,50-50-20,-1-49 0,1 0 5,0 0 1,0-49 0,-25 24 0,0-25-4,-25 50 2,-49 0 13,49 25-13,0 0-6,50 25 11,-25-26-9,25-24 3,-1 0 6,1-24-5,25-1-2,-50-74 15,-25 74-12,0 25-3,0 0 3,-24 49-3,24 1 4,25-25-4,25 24 3,49-49-2,26-24 18,-100-26-20,0 0 4,0 26 0,-25-1-6,0 25 3,-50 0 1,51 25 7,-1 24-9,74 1 15,1-50-14,0-25 7,-50 0-8,0 0 1,0 1 1,-25 24 0,0 0 8,25 49 4</inkml:trace>
    </iact:actionData>
  </iact:action>
  <iact:action type="add" startTime="143143">
    <iact:property name="dataType"/>
    <iact:actionData xml:id="d145">
      <inkml:trace xmlns:inkml="http://www.w3.org/2003/InkML" xml:id="stk76" contextRef="#ctx0" brushRef="#br0">11733 5581 0,'0'-25'7,"0"0"14,50-49-9,24 24 5,-49-49-2,0 50 1,-1-1 17,1 174-2,-25 74-15,25 26-3,0-100 2,0-99 4,-50-25-5,-74-249 32,-1 76-35,1 98 7,50 26-2,-26 24-2,50 25 2,50 0 5,124 0-11,74-25 5,50-49 21,-273 49-20,-124 149 14,25-50-15,-75 50-1,-24 75 3,173-174-1,0-1 0,25 26 19,-25-50 68</inkml:trace>
    </iact:actionData>
  </iact:action>
</iact:actions>
</file>

<file path=ppt/ink/inkAction14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3:39:35.85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9361">
    <iact:property name="dataType"/>
    <iact:actionData xml:id="d0">
      <inkml:trace xmlns:inkml="http://www.w3.org/2003/InkML" xml:id="stk0" contextRef="#ctx0" brushRef="#br0">3523 3944 0,'0'-25'39,"0"0"-36,0-49 28,24 24-10,51-99-1,148-148 8,-49 173-20,-1 74 8,26 25 0,-75 25 1,49 25 0,1 0-2,-50 74-1,-25 100 17,-49 49 25,-25-124-54,24-25 20,-49-124 88</inkml:trace>
    </iact:actionData>
  </iact:action>
  <iact:action type="add" startTime="10294">
    <iact:property name="dataType"/>
    <iact:actionData xml:id="d1">
      <inkml:trace xmlns:inkml="http://www.w3.org/2003/InkML" xml:id="stk1" contextRef="#ctx0" brushRef="#br0">3473 3870 0,'25'-75'1,"49"-173"31,1 50-15,24 49-2,25 25 1,74 0 8,-49 49-10,149 1 2,-1 0 1,1 24-4,322 50 21,-347 99-20,-149-24 2,50 49 0,74 49 1,-174-74-2,1 50-2,-1-74 3,0-1 12,-24-24-3,-75-26 66</inkml:trace>
    </iact:actionData>
  </iact:action>
  <iact:action type="add" startTime="11272">
    <iact:property name="dataType"/>
    <iact:actionData xml:id="d2">
      <inkml:trace xmlns:inkml="http://www.w3.org/2003/InkML" xml:id="stk2" contextRef="#ctx0" brushRef="#br0">3523 3696 0,'0'-149'13,"49"0"6,75 0-3,-49 25-1,73-24-2,76 24 4,98 0-2,-99 24 0,125-24 1,495-25 15,-595 125-16,124 24 2,75 0-1,-100 74 15,-173 25-14,49 100-3,-124-75 2,75 49-1,74 100 16,-223-198-17,49 49 1,-49 0 8,24-50-7,-49-49 1,25 0-3,0-25-5,-25 25 8,0-50 27</inkml:trace>
    </iact:actionData>
  </iact:action>
  <iact:action type="add" startTime="19657">
    <iact:property name="dataType"/>
    <iact:actionData xml:id="d3">
      <inkml:trace xmlns:inkml="http://www.w3.org/2003/InkML" xml:id="stk3" contextRef="#ctx0" brushRef="#br0">4912 7565 0,'-25'0'25,"50"0"101,24 0-101,1-24 4,-25-1-17,74-74-2,-49 24 9,49-123 1,-74 123-10,-25-73 10,24 48-10,-48-49 9,-1 1 18,-25 73-21,-74 50-1,0 25-1,74 0 4,-74 25 0,25 50-8,-25 49 1,99 0 8,-49 223 14,124-223-15,49-50 2,-50-49-4,1 0 7,24-25-13,26-25 10,-100 0-11</inkml:trace>
    </iact:actionData>
  </iact:action>
  <iact:action type="add" startTime="20689">
    <iact:property name="dataType"/>
    <iact:actionData xml:id="d4">
      <inkml:trace xmlns:inkml="http://www.w3.org/2003/InkML" xml:id="stk4" contextRef="#ctx0" brushRef="#br0">4936 6176 0,'-24'-24'2,"-51"-26"2,1 0 15,49 1 1,-124 24-14,25-25 17,-25 50-6,-24-24-9,-175 24 32,249 24-33,25 1 15,-1 0-5,26 25-3,24-26-4,0 1 8,0 50 4,25-150 59,25 26-80,0-1 21,-25 25-12,0 0 9,0 1 16,-74 148-4,24-75-13,0 50-3,26-74 1,24 0 30,74-25-25,0-25-10,75-24-5,-50 24 23</inkml:trace>
    </iact:actionData>
  </iact:action>
  <iact:action type="add" startTime="22021">
    <iact:property name="dataType"/>
    <iact:actionData xml:id="d5">
      <inkml:trace xmlns:inkml="http://www.w3.org/2003/InkML" xml:id="stk5" contextRef="#ctx0" brushRef="#br0">9327 6648 0,'-25'-75'13,"0"50"5,-49 1-5,-50 48 27,49 76-34,26 48 20,49 26-10,25 0-2,74-100 2,50-49-1,-75-25 1,25-74-1,149-323 17,-223 273-18,-99-25 17,-1 124-15,-73 25 1,48 0-2,1 0 0</inkml:trace>
    </iact:actionData>
  </iact:action>
  <iact:action type="add" startTime="22637">
    <iact:property name="dataType"/>
    <iact:actionData xml:id="d6">
      <inkml:trace xmlns:inkml="http://www.w3.org/2003/InkML" xml:id="stk6" contextRef="#ctx0" brushRef="#br0">9352 6424 0,'0'-49'2,"-25"-26"9,25-24-1,-75 25 10,1 24-10,-124-24 11,24 24-12,-148 25 26,123 1-19,1 24 2,74 24-9,0 26 6,49 0 2,26 24-2,24-24 5,25-1-10,-25-49 42,25-25-18,25-49-3,0-25-16,-1 0-2,26-1 5,-25 75-5,-100 75 27,26 74-15,24-49-11,-49-1-5,74-24 15,-25-26-8,99-24 0,1 0 0,24 0 0,50 25 4</inkml:trace>
    </iact:actionData>
  </iact:action>
  <iact:action type="add" startTime="27782">
    <iact:property name="dataType"/>
    <iact:actionData xml:id="d7">
      <inkml:trace xmlns:inkml="http://www.w3.org/2003/InkML" xml:id="stk7" contextRef="#ctx0" brushRef="#br0">12899 7491 0,'74'-25'11,"-49"0"4,0 25 3</inkml:trace>
    </iact:actionData>
  </iact:action>
  <iact:action type="add" startTime="28075">
    <iact:property name="dataType"/>
    <iact:actionData xml:id="d8">
      <inkml:trace xmlns:inkml="http://www.w3.org/2003/InkML" xml:id="stk8" contextRef="#ctx0" brushRef="#br0">12948 7615 0,'124'-74'21,"-99"74"-7</inkml:trace>
    </iact:actionData>
  </iact:action>
  <iact:action type="add" startTime="28292">
    <iact:property name="dataType"/>
    <iact:actionData xml:id="d9">
      <inkml:trace xmlns:inkml="http://www.w3.org/2003/InkML" xml:id="stk9" contextRef="#ctx0" brushRef="#br0">13023 7764 0,'124'-75'13,"-75"75"3</inkml:trace>
    </iact:actionData>
  </iact:action>
  <iact:action type="add" startTime="32324">
    <iact:property name="dataType"/>
    <iact:actionData xml:id="d10">
      <inkml:trace xmlns:inkml="http://www.w3.org/2003/InkML" xml:id="stk10" contextRef="#ctx0" brushRef="#br0">11237 9203 0,'49'-75'15,"26"26"1,-1 49 1,-49 0 10</inkml:trace>
    </iact:actionData>
  </iact:action>
  <iact:action type="add" startTime="32572">
    <iact:property name="dataType"/>
    <iact:actionData xml:id="d11">
      <inkml:trace xmlns:inkml="http://www.w3.org/2003/InkML" xml:id="stk11" contextRef="#ctx0" brushRef="#br0">11336 9327 0,'50'-25'26,"24"-25"-18</inkml:trace>
    </iact:actionData>
  </iact:action>
  <iact:action type="add" startTime="32778">
    <iact:property name="dataType"/>
    <iact:actionData xml:id="d12">
      <inkml:trace xmlns:inkml="http://www.w3.org/2003/InkML" xml:id="stk12" contextRef="#ctx0" brushRef="#br0">11411 9525 0,'124'-74'28</inkml:trace>
    </iact:actionData>
  </iact:action>
  <iact:action type="add" startTime="32811">
    <iact:property name="dataType"/>
    <iact:actionData xml:id="d13">
      <inkml:trace xmlns:inkml="http://www.w3.org/2003/InkML" xml:id="stk13" contextRef="#ctx0" brushRef="#br0">11535 9451 0</inkml:trace>
    </iact:actionData>
  </iact:action>
  <iact:action type="add" startTime="32816">
    <iact:property name="dataType"/>
    <iact:actionData xml:id="d14">
      <inkml:trace xmlns:inkml="http://www.w3.org/2003/InkML" xml:id="stk14" contextRef="#ctx0" brushRef="#br0">11535 9451 0</inkml:trace>
    </iact:actionData>
  </iact:action>
  <iact:action type="add" startTime="40017">
    <iact:property name="dataType"/>
    <iact:actionData xml:id="d15">
      <inkml:trace xmlns:inkml="http://www.w3.org/2003/InkML" xml:id="stk15" contextRef="#ctx0" brushRef="#br0">4788 8954 0,'-25'0'47,"0"0"-45,0 0 22,-24 0 6,-75 75 8,24 99 6,76-125-26,-1 75-6,0-25 0,25 25 28,74-49-33,-49-1 9,50-24 11,24-25-14,-25-1-7,-24-24 16,24 0-6,1-24-1,-1-125 17,-49 99-15,0-49-1,0 25 1,-25 24-11,0-74 19,-25 0-9,-75 25 14,26 74-15,-75 50 19,100-25-22,24 25 3</inkml:trace>
    </iact:actionData>
  </iact:action>
  <iact:action type="add" startTime="41113">
    <iact:property name="dataType"/>
    <iact:actionData xml:id="d16">
      <inkml:trace xmlns:inkml="http://www.w3.org/2003/InkML" xml:id="stk16" contextRef="#ctx0" brushRef="#br0">5185 9451 0,'24'0'3,"51"0"11,-26 0 0,75-25 8,-74 0-11,24 0 4,-49 0 8,0 25-15,0-24 8,24-100 16,-24 24-16,-25 51 12,0-1-25,0 25 12,-49 25 2,24 25 12,0 25-10,-49-1 0,-50 26 14,99-50-25,50-25 46,49-75-35,-24 1-13,-1 24 16,-24 50-5,0 0 5,24 0 10,-24 0-16,0 25 10,0 0-11,0 0-3,-1 24 4,1-24-1,-25 0 2,25-25 14</inkml:trace>
    </iact:actionData>
  </iact:action>
  <iact:action type="add" startTime="42738">
    <iact:property name="dataType"/>
    <iact:actionData xml:id="d17">
      <inkml:trace xmlns:inkml="http://www.w3.org/2003/InkML" xml:id="stk17" contextRef="#ctx0" brushRef="#br0">9153 9004 0,'-25'-50'10,"-49"50"19,24 0-16,1 0-3,-50 25 1,24 0 5,50 25 5,-24-1-1,-75 199 12,99-173-17,0 49 0,50-50 2,99-24-4,-25-25 5,75-1-3,-1-73 6,-98 24-2,99-173 18,-150 74-19,1-25-5,-25 0 1,-49 74 5,-76 51-4,1-1 0,100 25 0,-76 25 1</inkml:trace>
    </iact:actionData>
  </iact:action>
  <iact:action type="add" startTime="43461">
    <iact:property name="dataType"/>
    <iact:actionData xml:id="d18">
      <inkml:trace xmlns:inkml="http://www.w3.org/2003/InkML" xml:id="stk18" contextRef="#ctx0" brushRef="#br0">9476 9327 0,'0'24'15,"25"-24"0,24 0 0,26 25 3,-26-25-2,1 0 4,-50-25 34,49 1-35,-24-76 2,0 26-1,-25 24-11,0-24 10,-25 24 17,0 25-17,1 50 26,-1 25-28,-25 0 1,1-26-15,24 1 25,50-25 16,24-49-30,1-51 2,24 51-1,-74 24 1,25 25 0,0 0 5,49 99 36,-49-24-39,0-26-4,0-24 3,-25 0-2</inkml:trace>
    </iact:actionData>
  </iact:action>
  <iact:action type="add" startTime="60672">
    <iact:property name="dataType"/>
    <iact:actionData xml:id="d19">
      <inkml:trace xmlns:inkml="http://www.w3.org/2003/InkML" xml:id="stk19" contextRef="#ctx0" brushRef="#br0">3423 12774 0,'-24'0'31,"24"-49"0,24 24-30,1-49 19,25-26 0,74-48 2,-75 123-3,51-25 3,48 25 16,-73 50-37,-50-25 21,0 0-3</inkml:trace>
    </iact:actionData>
  </iact:action>
  <iact:action type="add" startTime="61292">
    <iact:property name="dataType"/>
    <iact:actionData xml:id="d20">
      <inkml:trace xmlns:inkml="http://www.w3.org/2003/InkML" xml:id="stk20" contextRef="#ctx0" brushRef="#br0">3448 12551 0,'25'-74'20,"74"-50"-5,50 25 2,25-1-2,-50 1 0,372-50 20,-223 75-21,-125 24 1,51 50 1,-1 0 0,1 25-6,-75-25 13,0 25-15,0 49 7,-25 25 15,-74-99-8,0 25-13,-1 25 8</inkml:trace>
    </iact:actionData>
  </iact:action>
  <iact:action type="add" startTime="62264">
    <iact:property name="dataType"/>
    <iact:actionData xml:id="d21">
      <inkml:trace xmlns:inkml="http://www.w3.org/2003/InkML" xml:id="stk21" contextRef="#ctx0" brushRef="#br0">3597 12427 0,'50'-49'10,"24"-26"4,50-49 3,50 50-1,49-26 1,-74 51-1,124-75 0,272-75 19,-346 150-27,98-1 16,-49-24-7,-49 74-1,-75 0-2,25 25-5,24-1 13,51 1-5,24 50 12,-99 24-13,-1-25-1,1-24 1,-74-50 0,-1 25-9,25 24 16,-24 1-7,-51-25 1,100-1 14,-74 1-18,-25-25 3,24 25 1</inkml:trace>
    </iact:actionData>
  </iact:action>
  <iact:action type="add" startTime="63461">
    <iact:property name="dataType"/>
    <iact:actionData xml:id="d22">
      <inkml:trace xmlns:inkml="http://www.w3.org/2003/InkML" xml:id="stk22" contextRef="#ctx0" brushRef="#br0">3597 13047 0,'0'99'11,"0"1"19,74 24-12,1-50-4,-26 25 2,75 25 0,-74-49-2,99 49 3,25-75 6,-75 1-7,25-25-2,74 0 17,-74-25-17,-49 0 5,-1 0 12,-49 0-1</inkml:trace>
    </iact:actionData>
  </iact:action>
  <iact:action type="add" startTime="64230">
    <iact:property name="dataType"/>
    <iact:actionData xml:id="d23">
      <inkml:trace xmlns:inkml="http://www.w3.org/2003/InkML" xml:id="stk23" contextRef="#ctx0" brushRef="#br0">3622 13221 0,'0'74'2,"99"50"3,-49 25 10,74 25 1,-75-50-4,199 173 21,-148-173-12,-26-24-5,-24 24 1,24 25-3,-24-25 2,49 24 2,-25-24-4,25 0 0,100 50 38,-125-149-39,1 0-4,24 24 4,25-49 3,25 25 3,-25-25-4,49-25-2,1-24 3,74-51 17,-99 51-21,-25-26 7,-50 51-6,1-26 14,-50 50-12,-25-25-3,0-24 4</inkml:trace>
    </iact:actionData>
  </iact:action>
  <iact:action type="add" startTime="70342">
    <iact:property name="dataType"/>
    <iact:actionData xml:id="d24">
      <inkml:trace xmlns:inkml="http://www.w3.org/2003/InkML" xml:id="stk24" contextRef="#ctx0" brushRef="#br0">13841 12179 0,'-24'-25'32,"-1"0"-20,0 25 6,0 0-7,-49 0 8,-25 100-4,24 24 2,1 173 14,74-148-16,124-25 2,-25-99-3,50 0 2,-50-50-2,50-124 2,-75 50 1,1-124-3,-51-75 18,-148 248-19,-24 26 4,48-1 1,76 25-5</inkml:trace>
    </iact:actionData>
  </iact:action>
  <iact:action type="add" startTime="71244">
    <iact:property name="dataType"/>
    <iact:actionData xml:id="d25">
      <inkml:trace xmlns:inkml="http://www.w3.org/2003/InkML" xml:id="stk25" contextRef="#ctx0" brushRef="#br0">14189 13816 0,'0'25'15,"-100"149"16,76-26-16,24 1 16,49-49-28,75-51 15,50 1-2,-25-75 3,0-25-1,-1-24-1,-73-174 3,-100 124-5,-99 0-1,-124 25 21,223 99-23</inkml:trace>
    </iact:actionData>
  </iact:action>
  <iact:action type="add" startTime="72674">
    <iact:property name="dataType"/>
    <iact:actionData xml:id="d26">
      <inkml:trace xmlns:inkml="http://www.w3.org/2003/InkML" xml:id="stk26" contextRef="#ctx0" brushRef="#br0">7243 17859 0,'199'0'16,"-26"-49"3,-49 49-3,-74-25-5</inkml:trace>
    </iact:actionData>
  </iact:action>
  <iact:action type="add" startTime="73455">
    <iact:property name="dataType"/>
    <iact:actionData xml:id="d27">
      <inkml:trace xmlns:inkml="http://www.w3.org/2003/InkML" xml:id="stk27" contextRef="#ctx0" brushRef="#br0">5904 15974 0,'0'-25'13,"25"25"3,24 0-1,100 0 7,-74 25-12</inkml:trace>
    </iact:actionData>
  </iact:action>
</iact:actions>
</file>

<file path=ppt/ink/inkAction15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3:41:39.8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4448">
    <iact:property name="dataType"/>
    <iact:actionData xml:id="d0">
      <inkml:trace xmlns:inkml="http://www.w3.org/2003/InkML" xml:id="stk0" contextRef="#ctx0" brushRef="#br0">2605 5283 0,'-25'0'24,"-25"0"-2,26 0 37,-26 25-54,25 0 19,-24 0-19,-1 49 12,25-24-3,0 123 17,25-73-6,0-51-15,0 100 11,100 0-15,-76-75 11,26-24-3,24-25 19,1 0-18,173 24 17,-99-49-17,-75-25 2,25 25-4,-24-49 5,-50-26-4,49 26 12,-49-75-9,0 0-2,24-124 5,-49 223 1,-49-50-1,-26 1-14,-24 49 9,0-24 1,-50 24 0,-25 0 1,50 25 3,-149 25 13,199 0-16,49-1-2,-24-24 1,49 25 0</inkml:trace>
    </iact:actionData>
  </iact:action>
  <iact:action type="add" startTime="7920">
    <iact:property name="dataType"/>
    <iact:actionData xml:id="d1">
      <inkml:trace xmlns:inkml="http://www.w3.org/2003/InkML" xml:id="stk1" contextRef="#ctx0" brushRef="#br0">10369 1364 0,'25'348'46,"-25"-249"-30,24 0 0,-24-25 6,-24-74-9,24-24 14,-25-125-9,0-50 3,25-123 6,99 173-17,50 25 25,74 124-21,0 0 2,-223 99 3,25 25-3,-149 0-2,-74 0-2,-50 0 22,173-49-19,100-50 1,124 49-2,-25-49 0,50 0 7,-125-25-6,1 0-1,24 0 1</inkml:trace>
    </iact:actionData>
  </iact:action>
  <iact:action type="add" startTime="8529">
    <iact:property name="dataType"/>
    <iact:actionData xml:id="d2">
      <inkml:trace xmlns:inkml="http://www.w3.org/2003/InkML" xml:id="stk2" contextRef="#ctx0" brushRef="#br0">11212 1736 0,'25'0'34,"74"-24"-23,-99-1 7,25 0-1,-124-25 10,24 75-6,50 74-7,-24-24 1,74-50 1,74 24-1,25-49 1,-50-25-5</inkml:trace>
    </iact:actionData>
  </iact:action>
  <iact:action type="add" startTime="8831">
    <iact:property name="dataType"/>
    <iact:actionData xml:id="d3">
      <inkml:trace xmlns:inkml="http://www.w3.org/2003/InkML" xml:id="stk3" contextRef="#ctx0" brushRef="#br0">11584 1563 0,'-99'49'8,"74"1"9,0 0-3,100-26 2,24 1-2,-49 0 6,-1 49 7,-74-24-4,-24 0-12,24-50 3,0 24 1,0-24-1</inkml:trace>
    </iact:actionData>
  </iact:action>
  <iact:action type="add" startTime="9167">
    <iact:property name="dataType"/>
    <iact:actionData xml:id="d4">
      <inkml:trace xmlns:inkml="http://www.w3.org/2003/InkML" xml:id="stk4" contextRef="#ctx0" brushRef="#br0">11956 1215 0,'-25'174'13,"75"-50"5,0 50-4,24-75 0,-49-25 20</inkml:trace>
    </iact:actionData>
  </iact:action>
  <iact:action type="add" startTime="9404">
    <iact:property name="dataType"/>
    <iact:actionData xml:id="d5">
      <inkml:trace xmlns:inkml="http://www.w3.org/2003/InkML" xml:id="stk5" contextRef="#ctx0" brushRef="#br0">11832 1687 0,'124'-25'13,"50"-25"2,-1 1 17</inkml:trace>
    </iact:actionData>
  </iact:action>
  <iact:action type="add" startTime="9472">
    <iact:property name="dataType"/>
    <iact:actionData xml:id="d6">
      <inkml:trace xmlns:inkml="http://www.w3.org/2003/InkML" xml:id="stk6" contextRef="#ctx0" brushRef="#br0">12303 1563 0</inkml:trace>
    </iact:actionData>
  </iact:action>
  <iact:action type="add" startTime="9482">
    <iact:property name="dataType"/>
    <iact:actionData xml:id="d7">
      <inkml:trace xmlns:inkml="http://www.w3.org/2003/InkML" xml:id="stk7" contextRef="#ctx0" brushRef="#br0">12303 1563 0</inkml:trace>
    </iact:actionData>
  </iact:action>
  <iact:action type="add" startTime="9529">
    <iact:property name="dataType"/>
    <iact:actionData xml:id="d8">
      <inkml:trace xmlns:inkml="http://www.w3.org/2003/InkML" xml:id="stk8" contextRef="#ctx0" brushRef="#br0">12353 1612 0,'0'124'9,"25"-74"7,-25 0 0,0-1-1,-25-98 37,0-75-41,50-1 4,25 76 5,-26 24-4,51 0 0,-25 0-2</inkml:trace>
    </iact:actionData>
  </iact:action>
  <iact:action type="add" startTime="9856">
    <iact:property name="dataType"/>
    <iact:actionData xml:id="d9">
      <inkml:trace xmlns:inkml="http://www.w3.org/2003/InkML" xml:id="stk9" contextRef="#ctx0" brushRef="#br0">12700 1637 0,'0'75'4,"25"-1"8,25-24-3,-25-26 7</inkml:trace>
    </iact:actionData>
  </iact:action>
  <iact:action type="add" startTime="9922">
    <iact:property name="dataType"/>
    <iact:actionData xml:id="d10">
      <inkml:trace xmlns:inkml="http://www.w3.org/2003/InkML" xml:id="stk10" contextRef="#ctx0" brushRef="#br0">12800 1860 0</inkml:trace>
    </iact:actionData>
  </iact:action>
  <iact:action type="add" startTime="9936">
    <iact:property name="dataType"/>
    <iact:actionData xml:id="d11">
      <inkml:trace xmlns:inkml="http://www.w3.org/2003/InkML" xml:id="stk11" contextRef="#ctx0" brushRef="#br0">12800 1860 0</inkml:trace>
    </iact:actionData>
  </iact:action>
  <iact:action type="add" startTime="10043">
    <iact:property name="dataType"/>
    <iact:actionData xml:id="d12">
      <inkml:trace xmlns:inkml="http://www.w3.org/2003/InkML" xml:id="stk12" contextRef="#ctx0" brushRef="#br0">12750 1414 0,'25'25'9,"74"-1"7</inkml:trace>
    </iact:actionData>
  </iact:action>
  <iact:action type="add" startTime="10167">
    <iact:property name="dataType"/>
    <iact:actionData xml:id="d13">
      <inkml:trace xmlns:inkml="http://www.w3.org/2003/InkML" xml:id="stk13" contextRef="#ctx0" brushRef="#br0">13023 1538 0,'-75'99'9,"51"-24"9,48-26-2,26-24-3,74-25 5</inkml:trace>
    </iact:actionData>
  </iact:action>
  <iact:action type="add" startTime="10272">
    <iact:property name="dataType"/>
    <iact:actionData xml:id="d14">
      <inkml:trace xmlns:inkml="http://www.w3.org/2003/InkML" xml:id="stk14" contextRef="#ctx0" brushRef="#br0">13122 1786 0</inkml:trace>
    </iact:actionData>
  </iact:action>
  <iact:action type="add" startTime="10288">
    <iact:property name="dataType"/>
    <iact:actionData xml:id="d15">
      <inkml:trace xmlns:inkml="http://www.w3.org/2003/InkML" xml:id="stk15" contextRef="#ctx0" brushRef="#br0">13122 1786 0</inkml:trace>
    </iact:actionData>
  </iact:action>
  <iact:action type="add" startTime="10399">
    <iact:property name="dataType"/>
    <iact:actionData xml:id="d16">
      <inkml:trace xmlns:inkml="http://www.w3.org/2003/InkML" xml:id="stk16" contextRef="#ctx0" brushRef="#br0">13444 1215 0,'50'323'26,"25"-174"-11,-75-100 1,24 1 2</inkml:trace>
    </iact:actionData>
  </iact:action>
  <iact:action type="add" startTime="10614">
    <iact:property name="dataType"/>
    <iact:actionData xml:id="d17">
      <inkml:trace xmlns:inkml="http://www.w3.org/2003/InkML" xml:id="stk17" contextRef="#ctx0" brushRef="#br0">13345 1513 0,'124'0'13,"75"0"6,-125-25-5,1 25 2,-51 0-4,-48 124 36,48-49-32,1-1-1,0-74 2,-25 25-5</inkml:trace>
    </iact:actionData>
  </iact:action>
  <iact:action type="add" startTime="10926">
    <iact:property name="dataType"/>
    <iact:actionData xml:id="d18">
      <inkml:trace xmlns:inkml="http://www.w3.org/2003/InkML" xml:id="stk18" contextRef="#ctx0" brushRef="#br0">13767 1364 0,'50'75'28,"-26"-75"-13</inkml:trace>
    </iact:actionData>
  </iact:action>
  <iact:action type="add" startTime="10972">
    <iact:property name="dataType"/>
    <iact:actionData xml:id="d19">
      <inkml:trace xmlns:inkml="http://www.w3.org/2003/InkML" xml:id="stk19" contextRef="#ctx0" brushRef="#br0">13841 1439 0</inkml:trace>
    </iact:actionData>
  </iact:action>
  <iact:action type="add" startTime="10976">
    <iact:property name="dataType"/>
    <iact:actionData xml:id="d20">
      <inkml:trace xmlns:inkml="http://www.w3.org/2003/InkML" xml:id="stk20" contextRef="#ctx0" brushRef="#br0">13841 1439 0</inkml:trace>
    </iact:actionData>
  </iact:action>
  <iact:action type="add" startTime="11065">
    <iact:property name="dataType"/>
    <iact:actionData xml:id="d21">
      <inkml:trace xmlns:inkml="http://www.w3.org/2003/InkML" xml:id="stk21" contextRef="#ctx0" brushRef="#br0">14114 1538 0,'-124'99'16,"124"-74"-13,0 49 9,25-49 1,49 0 4,-49-25-1,0-74-1,0-1 1,0 25 1,-50 1 12</inkml:trace>
    </iact:actionData>
  </iact:action>
  <iact:action type="add" startTime="11377">
    <iact:property name="dataType"/>
    <iact:actionData xml:id="d22">
      <inkml:trace xmlns:inkml="http://www.w3.org/2003/InkML" xml:id="stk22" contextRef="#ctx0" brushRef="#br0">14461 1612 0,'-24'75'2,"48"-26"8,-24 1 6,50-25 1,0-75 28,24-99-28,25 100 0,-74 24 13,0 99-16,0 26 5,-25-76-6,74 1 3,-49-25 0</inkml:trace>
    </iact:actionData>
  </iact:action>
  <iact:action type="add" startTime="11703">
    <iact:property name="dataType"/>
    <iact:actionData xml:id="d23">
      <inkml:trace xmlns:inkml="http://www.w3.org/2003/InkML" xml:id="stk23" contextRef="#ctx0" brushRef="#br0">15007 1439 0,'-25'24'16,"25"1"-2,0 25 3,75-1-3,-26 1 1,-24-25 0,0 25 6,-50 49 6,0-74-10,1-1-4,-1-24 6,0-49-7</inkml:trace>
    </iact:actionData>
  </iact:action>
  <iact:action type="add" startTime="12188">
    <iact:property name="dataType"/>
    <iact:actionData xml:id="d24">
      <inkml:trace xmlns:inkml="http://www.w3.org/2003/InkML" xml:id="stk24" contextRef="#ctx0" brushRef="#br0">15379 918 0,'25'-25'4,"74"0"4,25 50 9,-99 0-1,0 24-2,-50 26 1,-99 49 3,99-25-6,-24 25 22,73-50-20,26-49 3,0 0-5</inkml:trace>
    </iact:actionData>
  </iact:action>
  <iact:action type="add" startTime="12499">
    <iact:property name="dataType"/>
    <iact:actionData xml:id="d25">
      <inkml:trace xmlns:inkml="http://www.w3.org/2003/InkML" xml:id="stk25" contextRef="#ctx0" brushRef="#br0">15826 1761 0,'0'25'12,"0"0"8</inkml:trace>
    </iact:actionData>
  </iact:action>
  <iact:action type="add" startTime="12535">
    <iact:property name="dataType"/>
    <iact:actionData xml:id="d26">
      <inkml:trace xmlns:inkml="http://www.w3.org/2003/InkML" xml:id="stk26" contextRef="#ctx0" brushRef="#br0">15826 1811 0</inkml:trace>
    </iact:actionData>
  </iact:action>
  <iact:action type="add" startTime="12544">
    <iact:property name="dataType"/>
    <iact:actionData xml:id="d27">
      <inkml:trace xmlns:inkml="http://www.w3.org/2003/InkML" xml:id="stk27" contextRef="#ctx0" brushRef="#br0">15826 1811 0</inkml:trace>
    </iact:actionData>
  </iact:action>
  <iact:action type="add" startTime="14006">
    <iact:property name="dataType"/>
    <iact:actionData xml:id="d28">
      <inkml:trace xmlns:inkml="http://www.w3.org/2003/InkML" xml:id="stk28" contextRef="#ctx0" brushRef="#br0">4540 5705 0,'49'-74'13,"26"24"10,24 0 3,-74 50-4,-1 25-12,1 50 10,50-26-11,-1-24 12,25-25-11,-24-25 9,74 0 1,148-74 12,-148 74-17,0 50 0,24 74 15,-73-24-13,98-50-2,-74-1-6,124-24 16,-25-24-10,150-100 16,-200 124-16,-24 24 2,-50 26-2,50 49-2,0-49 5,99-25-4,-124-25 2,99-25-1,447-74 31,-422 123-29,-50 101-1,-24-26 3,-25-25-7,49-24 5,26-25-1,73-25-2,-98-25 2,322-50 14,-323 51-15,-49 48 1,24 26-1,-24 24 2,99-49 15,-198-25-16,148-25-2,-74 1 3,248-51 2,-223 75 2,-50 0 0,50 50-12,0-1 11,-25-49-9,99 25 9,25-25-10,1 0 10,-1 25 15,-124 25-19,24-1-12,-123-49 28</inkml:trace>
    </iact:actionData>
  </iact:action>
  <iact:action type="add" startTime="33590">
    <iact:property name="dataType"/>
    <iact:actionData xml:id="d29">
      <inkml:trace xmlns:inkml="http://www.w3.org/2003/InkML" xml:id="stk29" contextRef="#ctx0" brushRef="#br0">3671 13667 0,'0'-24'50,"50"-76"-49,49 26 38,-99 124-23,25 24 8,25 0-2,-26-74 20,1-24-26,25-1-2,-25-50 0,24 75 2,1 0 15,-25 25-11,49 25 1,-24-50-10,-1-25 7,-24 0 4,0 0 3</inkml:trace>
    </iact:actionData>
  </iact:action>
  <iact:action type="add" startTime="35237">
    <iact:property name="dataType"/>
    <iact:actionData xml:id="d30">
      <inkml:trace xmlns:inkml="http://www.w3.org/2003/InkML" xml:id="stk30" contextRef="#ctx0" brushRef="#br0">16173 10988 0,'0'-74'36,"124"24"-26,-74-24 10,74 24-1,-100 26-11,1 73 32,0 75-34,25-49 11,-26-26 10,1-24-12</inkml:trace>
    </iact:actionData>
  </iact:action>
  <iact:action type="add" startTime="35584">
    <iact:property name="dataType"/>
    <iact:actionData xml:id="d31">
      <inkml:trace xmlns:inkml="http://www.w3.org/2003/InkML" xml:id="stk31" contextRef="#ctx0" brushRef="#br0">16644 10815 0,'-74'74'11,"-1"50"3,26-49 1,24-26 7</inkml:trace>
    </iact:actionData>
  </iact:action>
  <iact:action type="add" startTime="35831">
    <iact:property name="dataType"/>
    <iact:actionData xml:id="d32">
      <inkml:trace xmlns:inkml="http://www.w3.org/2003/InkML" xml:id="stk32" contextRef="#ctx0" brushRef="#br0">16892 10294 0,'25'-25'19,"-25"75"13,0 24-18,-25 1 3,1-51-7,24 1 27,24-50-23,51-24 19</inkml:trace>
    </iact:actionData>
  </iact:action>
  <iact:action type="add" startTime="36128">
    <iact:property name="dataType"/>
    <iact:actionData xml:id="d33">
      <inkml:trace xmlns:inkml="http://www.w3.org/2003/InkML" xml:id="stk33" contextRef="#ctx0" brushRef="#br0">17016 10244 0,'25'149'30,"-25"-25"-15,0-49-1,0-26 2</inkml:trace>
    </iact:actionData>
  </iact:action>
  <iact:action type="add" startTime="36345">
    <iact:property name="dataType"/>
    <iact:actionData xml:id="d34">
      <inkml:trace xmlns:inkml="http://www.w3.org/2003/InkML" xml:id="stk34" contextRef="#ctx0" brushRef="#br0">17240 10492 0,'-25'100'10,"25"-1"-5,0 0 10,25-49 5</inkml:trace>
    </iact:actionData>
  </iact:action>
  <iact:action type="add" startTime="36549">
    <iact:property name="dataType"/>
    <iact:actionData xml:id="d35">
      <inkml:trace xmlns:inkml="http://www.w3.org/2003/InkML" xml:id="stk35" contextRef="#ctx0" brushRef="#br0">17116 10740 0,'24'0'14,"76"-24"2,48-1 0</inkml:trace>
    </iact:actionData>
  </iact:action>
  <iact:action type="add" startTime="36629">
    <iact:property name="dataType"/>
    <iact:actionData xml:id="d36">
      <inkml:trace xmlns:inkml="http://www.w3.org/2003/InkML" xml:id="stk36" contextRef="#ctx0" brushRef="#br0">17388 10691 0</inkml:trace>
    </iact:actionData>
  </iact:action>
  <iact:action type="add" startTime="36659">
    <iact:property name="dataType"/>
    <iact:actionData xml:id="d37">
      <inkml:trace xmlns:inkml="http://www.w3.org/2003/InkML" xml:id="stk37" contextRef="#ctx0" brushRef="#br0">17388 10691 0</inkml:trace>
    </iact:actionData>
  </iact:action>
  <iact:action type="add" startTime="36717">
    <iact:property name="dataType"/>
    <iact:actionData xml:id="d38">
      <inkml:trace xmlns:inkml="http://www.w3.org/2003/InkML" xml:id="stk38" contextRef="#ctx0" brushRef="#br0">17587 10468 0,'0'-25'16,"49"25"-11,51-25 3,-51 25 11,1 0 12,-50 50-15,-124 24 2,49 0-5,51-49 0,24 0 18,74-25-11,1 25-8,-51 24 17,-24 1-11,-74 0 1,49-26-8,-25 1 4,26 0 6</inkml:trace>
    </iact:actionData>
  </iact:action>
  <iact:action type="add" startTime="37310">
    <iact:property name="dataType"/>
    <iact:actionData xml:id="d39">
      <inkml:trace xmlns:inkml="http://www.w3.org/2003/InkML" xml:id="stk39" contextRef="#ctx0" brushRef="#br0">18207 10492 0,'74'-24'4,"50"-1"4,-49 25 13,-26 0-10</inkml:trace>
    </iact:actionData>
  </iact:action>
  <iact:action type="add" startTime="37481">
    <iact:property name="dataType"/>
    <iact:actionData xml:id="d40">
      <inkml:trace xmlns:inkml="http://www.w3.org/2003/InkML" xml:id="stk40" contextRef="#ctx0" brushRef="#br0">18281 10666 0,'50'0'16,"74"0"-4,-50 0 4</inkml:trace>
    </iact:actionData>
  </iact:action>
  <iact:action type="add" startTime="37538">
    <iact:property name="dataType"/>
    <iact:actionData xml:id="d41">
      <inkml:trace xmlns:inkml="http://www.w3.org/2003/InkML" xml:id="stk41" contextRef="#ctx0" brushRef="#br0">18529 10666 0</inkml:trace>
    </iact:actionData>
  </iact:action>
  <iact:action type="add" startTime="37545">
    <iact:property name="dataType"/>
    <iact:actionData xml:id="d42">
      <inkml:trace xmlns:inkml="http://www.w3.org/2003/InkML" xml:id="stk42" contextRef="#ctx0" brushRef="#br0">18529 10666 0</inkml:trace>
    </iact:actionData>
  </iact:action>
  <iact:action type="add" startTime="37700">
    <iact:property name="dataType"/>
    <iact:actionData xml:id="d43">
      <inkml:trace xmlns:inkml="http://www.w3.org/2003/InkML" xml:id="stk43" contextRef="#ctx0" brushRef="#br0">18629 10269 0,'-25'25'13,"25"25"-1,-149 222 22,124-222-15,-24 24-7,24-24 2</inkml:trace>
    </iact:actionData>
  </iact:action>
  <iact:action type="add" startTime="37963">
    <iact:property name="dataType"/>
    <iact:actionData xml:id="d44">
      <inkml:trace xmlns:inkml="http://www.w3.org/2003/InkML" xml:id="stk44" contextRef="#ctx0" brushRef="#br0">19125 10319 0,'-99'99'15,"99"-25"0,0 26 3,24-1-3,100-74 5,-24-75 7,-26-74-14,-49 0 1,-25 25 4,-50 24-4,-49 51 5,49 24 0,1 0-10</inkml:trace>
    </iact:actionData>
  </iact:action>
  <iact:action type="add" startTime="38650">
    <iact:property name="dataType"/>
    <iact:actionData xml:id="d45">
      <inkml:trace xmlns:inkml="http://www.w3.org/2003/InkML" xml:id="stk45" contextRef="#ctx0" brushRef="#br0">17140 11906 0,'-24'0'12,"73"-25"21,75-49-3,-99 173 20,0 0-36,0 1-1,-1-26 4,1-49-3</inkml:trace>
    </iact:actionData>
  </iact:action>
  <iact:action type="add" startTime="38992">
    <iact:property name="dataType"/>
    <iact:actionData xml:id="d46">
      <inkml:trace xmlns:inkml="http://www.w3.org/2003/InkML" xml:id="stk46" contextRef="#ctx0" brushRef="#br0">17463 11906 0,'-99'124'5,"24"-49"4,26-1 6,24-24 18</inkml:trace>
    </iact:actionData>
  </iact:action>
  <iact:action type="add" startTime="39224">
    <iact:property name="dataType"/>
    <iact:actionData xml:id="d47">
      <inkml:trace xmlns:inkml="http://www.w3.org/2003/InkML" xml:id="stk47" contextRef="#ctx0" brushRef="#br0">17736 11534 0,'25'-49'17,"-25"73"-2,0 51-3,0-26 8,-25 1-3,0 0-5,50-75 36,49-25-17</inkml:trace>
    </iact:actionData>
  </iact:action>
  <iact:action type="add" startTime="39523">
    <iact:property name="dataType"/>
    <iact:actionData xml:id="d48">
      <inkml:trace xmlns:inkml="http://www.w3.org/2003/InkML" xml:id="stk48" contextRef="#ctx0" brushRef="#br0">17934 11435 0,'-25'174'28,"1"-26"-15,-1-73 6,25-26-5,0-24-2</inkml:trace>
    </iact:actionData>
  </iact:action>
  <iact:action type="add" startTime="39787">
    <iact:property name="dataType"/>
    <iact:actionData xml:id="d49">
      <inkml:trace xmlns:inkml="http://www.w3.org/2003/InkML" xml:id="stk49" contextRef="#ctx0" brushRef="#br0">18281 11683 0,'50'0'12,"24"0"6,1 0-1,-1 0-3</inkml:trace>
    </iact:actionData>
  </iact:action>
  <iact:action type="add" startTime="39973">
    <iact:property name="dataType"/>
    <iact:actionData xml:id="d50">
      <inkml:trace xmlns:inkml="http://www.w3.org/2003/InkML" xml:id="stk50" contextRef="#ctx0" brushRef="#br0">18257 11881 0,'24'0'14,"125"0"2</inkml:trace>
    </iact:actionData>
  </iact:action>
  <iact:action type="add" startTime="40038">
    <iact:property name="dataType"/>
    <iact:actionData xml:id="d51">
      <inkml:trace xmlns:inkml="http://www.w3.org/2003/InkML" xml:id="stk51" contextRef="#ctx0" brushRef="#br0">18430 11881 0</inkml:trace>
    </iact:actionData>
  </iact:action>
  <iact:action type="add" startTime="40050">
    <iact:property name="dataType"/>
    <iact:actionData xml:id="d52">
      <inkml:trace xmlns:inkml="http://www.w3.org/2003/InkML" xml:id="stk52" contextRef="#ctx0" brushRef="#br0">18430 11881 0</inkml:trace>
    </iact:actionData>
  </iact:action>
  <iact:action type="add" startTime="40187">
    <iact:property name="dataType"/>
    <iact:actionData xml:id="d53">
      <inkml:trace xmlns:inkml="http://www.w3.org/2003/InkML" xml:id="stk53" contextRef="#ctx0" brushRef="#br0">18653 11534 0,'-49'99'14,"-1"75"3,-24-75-2,-1-24 2,51-1 0,-1-49 0,50 0-4</inkml:trace>
    </iact:actionData>
  </iact:action>
  <iact:action type="add" startTime="40436">
    <iact:property name="dataType"/>
    <iact:actionData xml:id="d54">
      <inkml:trace xmlns:inkml="http://www.w3.org/2003/InkML" xml:id="stk54" contextRef="#ctx0" brushRef="#br0">18926 11857 0,'25'-25'16,"50"25"-3,-26 0 4</inkml:trace>
    </iact:actionData>
  </iact:action>
  <iact:action type="add" startTime="40487">
    <iact:property name="dataType"/>
    <iact:actionData xml:id="d55">
      <inkml:trace xmlns:inkml="http://www.w3.org/2003/InkML" xml:id="stk55" contextRef="#ctx0" brushRef="#br0">19075 11832 0</inkml:trace>
    </iact:actionData>
  </iact:action>
  <iact:action type="add" startTime="40491">
    <iact:property name="dataType"/>
    <iact:actionData xml:id="d56">
      <inkml:trace xmlns:inkml="http://www.w3.org/2003/InkML" xml:id="stk56" contextRef="#ctx0" brushRef="#br0">19075 11832 0</inkml:trace>
    </iact:actionData>
  </iact:action>
  <iact:action type="add" startTime="40659">
    <iact:property name="dataType"/>
    <iact:actionData xml:id="d57">
      <inkml:trace xmlns:inkml="http://www.w3.org/2003/InkML" xml:id="stk57" contextRef="#ctx0" brushRef="#br0">19373 11534 0,'25'-25'14,"123"25"0,-73 25 2,-50 0-3,-25 25 6,-100 24-7,1-24 8,74-26-5,1 1 0,172 25 15,-73-25-16,-26-1 4,-24 1-3,-25 0-1,-25 0 5,-49 24-7,24-24 4,1 0 0</inkml:trace>
    </iact:actionData>
  </iact:action>
  <iact:action type="add" startTime="41636">
    <iact:property name="dataType"/>
    <iact:actionData xml:id="d58">
      <inkml:trace xmlns:inkml="http://www.w3.org/2003/InkML" xml:id="stk58" contextRef="#ctx0" brushRef="#br0">16347 12005 0,'-25'0'18,"298"-49"17,-149 24 10,-149 248-9,-25-24-20,1-50 15,49-224 16,49-98-33,1 24 3,24-149-2,-49 248-10,-25-49 12,75 0 12,-1 74-12,149-24-2,100-51 2,-125 51-4,25-26 3,-123 26-1</inkml:trace>
    </iact:actionData>
  </iact:action>
  <iact:action type="add" startTime="42539">
    <iact:property name="dataType"/>
    <iact:actionData xml:id="d59">
      <inkml:trace xmlns:inkml="http://www.w3.org/2003/InkML" xml:id="stk59" contextRef="#ctx0" brushRef="#br0">16223 11534 0,'-25'75'36,"25"-51"-30,-25 26 16,25-25 4,74-50 44</inkml:trace>
    </iact:actionData>
  </iact:action>
  <iact:action type="add" startTime="42870">
    <iact:property name="dataType"/>
    <iact:actionData xml:id="d60">
      <inkml:trace xmlns:inkml="http://www.w3.org/2003/InkML" xml:id="stk60" contextRef="#ctx0" brushRef="#br0">16297 11559 0,'-25'99'2,"0"0"11,25-24-1,0-50 7,0-1-9</inkml:trace>
    </iact:actionData>
  </iact:action>
  <iact:action type="add" startTime="43551">
    <iact:property name="dataType"/>
    <iact:actionData xml:id="d61">
      <inkml:trace xmlns:inkml="http://www.w3.org/2003/InkML" xml:id="stk61" contextRef="#ctx0" brushRef="#br0">18703 11733 0,'25'0'14,"24"-50"0,100 0 20,-124 50-17,-25 75 16,-49 74-20,-26-1 1,50-73 5,25-50-5,0-1 1,25-172 28,124-175-6,-124 249-26,24-75 5,1 25-3,-25 74 4,24 26 13,75 24-13,248-25 14,-49 25-8,-75-25-17,-124 0 15,-99 25-9</inkml:trace>
    </iact:actionData>
  </iact:action>
  <iact:action type="add" startTime="44503">
    <iact:property name="dataType"/>
    <iact:actionData xml:id="d62">
      <inkml:trace xmlns:inkml="http://www.w3.org/2003/InkML" xml:id="stk62" contextRef="#ctx0" brushRef="#br0">18852 11088 0,'-50'49'10,"25"1"10,1 0-4,-26-26-6,50 1 10,74-25 27,-24-25-34</inkml:trace>
    </iact:actionData>
  </iact:action>
  <iact:action type="add" startTime="44798">
    <iact:property name="dataType"/>
    <iact:actionData xml:id="d63">
      <inkml:trace xmlns:inkml="http://www.w3.org/2003/InkML" xml:id="stk63" contextRef="#ctx0" brushRef="#br0">18976 11112 0,'-25'75'14,"-49"24"1,49-24 3,-25 49-3,25-75-3</inkml:trace>
    </iact:actionData>
  </iact:action>
  <iact:action type="add" startTime="46834">
    <iact:property name="dataType"/>
    <iact:actionData xml:id="d64">
      <inkml:trace xmlns:inkml="http://www.w3.org/2003/InkML" xml:id="stk64" contextRef="#ctx0" brushRef="#br0">17388 13841 0,'100'-74'62,"24"-1"-48,-100 26 3,1 24-3,25 223 17,-25-49-15,0 0 1,24-50-1,1-74 1</inkml:trace>
    </iact:actionData>
  </iact:action>
  <iact:action type="add" startTime="47239">
    <iact:property name="dataType"/>
    <iact:actionData xml:id="d65">
      <inkml:trace xmlns:inkml="http://www.w3.org/2003/InkML" xml:id="stk65" contextRef="#ctx0" brushRef="#br0">17934 13667 0,'-149'174'14,"125"-50"1,-26-74 2,25 24 2,25-24-2,-25-50-6</inkml:trace>
    </iact:actionData>
  </iact:action>
  <iact:action type="add" startTime="47941">
    <iact:property name="dataType"/>
    <iact:actionData xml:id="d66">
      <inkml:trace xmlns:inkml="http://www.w3.org/2003/InkML" xml:id="stk66" contextRef="#ctx0" brushRef="#br0">18381 13667 0,'74'0'30,"100"0"-14,-50 0 1</inkml:trace>
    </iact:actionData>
  </iact:action>
  <iact:action type="add" startTime="48191">
    <iact:property name="dataType"/>
    <iact:actionData xml:id="d67">
      <inkml:trace xmlns:inkml="http://www.w3.org/2003/InkML" xml:id="stk67" contextRef="#ctx0" brushRef="#br0">18405 13915 0,'25'0'10,"99"0"9,0 0-4</inkml:trace>
    </iact:actionData>
  </iact:action>
  <iact:action type="add" startTime="48518">
    <iact:property name="dataType"/>
    <iact:actionData xml:id="d68">
      <inkml:trace xmlns:inkml="http://www.w3.org/2003/InkML" xml:id="stk68" contextRef="#ctx0" brushRef="#br0">18703 13519 0,'-99'148'12,"-25"26"7,74-100-17,1 50 6,24-99 29,25 0-22</inkml:trace>
    </iact:actionData>
  </iact:action>
  <iact:action type="add" startTime="49743">
    <iact:property name="dataType"/>
    <iact:actionData xml:id="d69">
      <inkml:trace xmlns:inkml="http://www.w3.org/2003/InkML" xml:id="stk69" contextRef="#ctx0" brushRef="#br0">19695 13295 0,'0'25'34,"25"74"-21,-25-24 7,0-26-9,0-24 5</inkml:trace>
    </iact:actionData>
  </iact:action>
  <iact:action type="add" startTime="50012">
    <iact:property name="dataType"/>
    <iact:actionData xml:id="d70">
      <inkml:trace xmlns:inkml="http://www.w3.org/2003/InkML" xml:id="stk70" contextRef="#ctx0" brushRef="#br0">19546 13444 0,'199'0'32,"-100"0"-22</inkml:trace>
    </iact:actionData>
  </iact:action>
  <iact:action type="add" startTime="50212">
    <iact:property name="dataType"/>
    <iact:actionData xml:id="d71">
      <inkml:trace xmlns:inkml="http://www.w3.org/2003/InkML" xml:id="stk71" contextRef="#ctx0" brushRef="#br0">19472 13866 0,'50'0'13,"24"-25"5,0 0-5</inkml:trace>
    </iact:actionData>
  </iact:action>
  <iact:action type="add" startTime="50975">
    <iact:property name="dataType"/>
    <iact:actionData xml:id="d72">
      <inkml:trace xmlns:inkml="http://www.w3.org/2003/InkML" xml:id="stk72" contextRef="#ctx0" brushRef="#br0">20415 13345 0,'24'0'73,"1"25"-21,25-25 164,24-25-197,-24 25-3,24 0-6,-49 25 22,0 24-14,0 26-4,-50 49 0,0-25 23,0-49-23,25 24 3,-25-74 41,50-25-43,50-148 4,-1 49-5,1-75 4,123 1-7,-99 74 4,-74 49 1,0 50 1,74 1 2,0-1-7,75 25 3,24 0 0,1-25 2,-26-25-1,-98 50-2,-26-24 5</inkml:trace>
    </iact:actionData>
  </iact:action>
  <iact:action type="add" startTime="52162">
    <iact:property name="dataType"/>
    <iact:actionData xml:id="d73">
      <inkml:trace xmlns:inkml="http://www.w3.org/2003/InkML" xml:id="stk73" contextRef="#ctx0" brushRef="#br0">20911 12700 0,'25'0'11,"-1"0"8,-24 25-3,-49 49-2,-1-24 3,0-1-5,1 1 21,123-50 13,-74-25-33</inkml:trace>
    </iact:actionData>
  </iact:action>
  <iact:action type="add" startTime="52484">
    <iact:property name="dataType"/>
    <iact:actionData xml:id="d74">
      <inkml:trace xmlns:inkml="http://www.w3.org/2003/InkML" xml:id="stk74" contextRef="#ctx0" brushRef="#br0">20985 12750 0,'-49'74'15,"24"0"6,-25 26-4,50-76-6,-25 26 4</inkml:trace>
    </iact:actionData>
  </iact:action>
  <iact:action type="add" startTime="53233">
    <iact:property name="dataType"/>
    <iact:actionData xml:id="d75">
      <inkml:trace xmlns:inkml="http://www.w3.org/2003/InkML" xml:id="stk75" contextRef="#ctx0" brushRef="#br0">21208 13444 0,'124'0'32,"-24"0"-17,24 0 0</inkml:trace>
    </iact:actionData>
  </iact:action>
  <iact:action type="add" startTime="53463">
    <iact:property name="dataType"/>
    <iact:actionData xml:id="d76">
      <inkml:trace xmlns:inkml="http://www.w3.org/2003/InkML" xml:id="stk76" contextRef="#ctx0" brushRef="#br0">21804 13246 0,'24'-25'17,"51"25"0,-26 0-3,-24 0 0,0 0 3,-75 50-1,-123 49 15,123-50-17,25-49 3,25 25-5,25-25 7,74 25-3,1-25-1,-76 25 1,1-25-1,-50 124 32,-49-50-34,0-49 5,-1 0-3,50-25 1,-24 0 2,-1 0-7</inkml:trace>
    </iact:actionData>
  </iact:action>
  <iact:action type="add" startTime="59595">
    <iact:property name="dataType"/>
    <iact:actionData xml:id="d77">
      <inkml:trace xmlns:inkml="http://www.w3.org/2003/InkML" xml:id="stk77" contextRef="#ctx0" brushRef="#br0">12700 9971 0,'0'149'7,"0"-198"39,124-150 2,-124 423 3,0-150-39,0-49 0,25 0 0</inkml:trace>
    </iact:actionData>
  </iact:action>
  <iact:action type="add" startTime="59953">
    <iact:property name="dataType"/>
    <iact:actionData xml:id="d78">
      <inkml:trace xmlns:inkml="http://www.w3.org/2003/InkML" xml:id="stk78" contextRef="#ctx0" brushRef="#br0">12998 10071 0,'-25'99'2,"75"-74"28,-1-25-29,-49-25 22,25-74-8,-25-1-1,-49 76 11</inkml:trace>
    </iact:actionData>
  </iact:action>
  <iact:action type="add" startTime="60283">
    <iact:property name="dataType"/>
    <iact:actionData xml:id="d79">
      <inkml:trace xmlns:inkml="http://www.w3.org/2003/InkML" xml:id="stk79" contextRef="#ctx0" brushRef="#br0">13767 9947 0,'-25'74'1,"25"25"11,0-74 8,0 0-11,0-124 53,50-1-38,-25 26-6,24 24-2,-24 50-1,0 0-10</inkml:trace>
    </iact:actionData>
  </iact:action>
  <iact:action type="add" startTime="60595">
    <iact:property name="dataType"/>
    <iact:actionData xml:id="d80">
      <inkml:trace xmlns:inkml="http://www.w3.org/2003/InkML" xml:id="stk80" contextRef="#ctx0" brushRef="#br0">14040 10021 0,'74'-25'29,"-24"-24"-7,-1-26 11,-49 50-20,-74 25 21,0 100-19,74-76 2,24 51-3,26-50-8</inkml:trace>
    </iact:actionData>
  </iact:action>
  <iact:action type="add" startTime="60895">
    <iact:property name="dataType"/>
    <iact:actionData xml:id="d81">
      <inkml:trace xmlns:inkml="http://www.w3.org/2003/InkML" xml:id="stk81" contextRef="#ctx0" brushRef="#br0">14387 9872 0,'-25'0'2,"25"25"11,0 0-3,25 0 10,0-1-10,0 1 11,-25 25-11,0-25 9,-25 0 1,0-1 12,0-24-26</inkml:trace>
    </iact:actionData>
  </iact:action>
  <iact:action type="add" startTime="61226">
    <iact:property name="dataType"/>
    <iact:actionData xml:id="d82">
      <inkml:trace xmlns:inkml="http://www.w3.org/2003/InkML" xml:id="stk82" contextRef="#ctx0" brushRef="#br0">14685 9599 0,'-25'273'4,"25"-174"13,0-24 2,-25-50-9</inkml:trace>
    </iact:actionData>
  </iact:action>
  <iact:action type="add" startTime="61421">
    <iact:property name="dataType"/>
    <iact:actionData xml:id="d83">
      <inkml:trace xmlns:inkml="http://www.w3.org/2003/InkML" xml:id="stk83" contextRef="#ctx0" brushRef="#br0">14511 9872 0,'25'0'12,"149"-25"7,-125 1-9,-49 48 31,25 100-10,0-49-16,0-75 2,-25 25-1,0-50 16,0-25-16,0 1-11</inkml:trace>
    </iact:actionData>
  </iact:action>
  <iact:action type="add" startTime="61740">
    <iact:property name="dataType"/>
    <iact:actionData xml:id="d84">
      <inkml:trace xmlns:inkml="http://www.w3.org/2003/InkML" xml:id="stk84" contextRef="#ctx0" brushRef="#br0">14908 9798 0,'50'74'2,"-50"1"23,24-26-9,-24 1 6</inkml:trace>
    </iact:actionData>
  </iact:action>
  <iact:action type="add" startTime="61995">
    <iact:property name="dataType"/>
    <iact:actionData xml:id="d85">
      <inkml:trace xmlns:inkml="http://www.w3.org/2003/InkML" xml:id="stk85" contextRef="#ctx0" brushRef="#br0">14958 9699 0,'24'24'1</inkml:trace>
    </iact:actionData>
  </iact:action>
  <iact:action type="add" startTime="62001">
    <iact:property name="dataType"/>
    <iact:actionData xml:id="d86">
      <inkml:trace xmlns:inkml="http://www.w3.org/2003/InkML" xml:id="stk86" contextRef="#ctx0" brushRef="#br0">14982 9723 0</inkml:trace>
    </iact:actionData>
  </iact:action>
  <iact:action type="add" startTime="62008">
    <iact:property name="dataType"/>
    <iact:actionData xml:id="d87">
      <inkml:trace xmlns:inkml="http://www.w3.org/2003/InkML" xml:id="stk87" contextRef="#ctx0" brushRef="#br0">14982 9723 0</inkml:trace>
    </iact:actionData>
  </iact:action>
  <iact:action type="add" startTime="62144">
    <iact:property name="dataType"/>
    <iact:actionData xml:id="d88">
      <inkml:trace xmlns:inkml="http://www.w3.org/2003/InkML" xml:id="stk88" contextRef="#ctx0" brushRef="#br0">15230 9823 0,'-49'49'2,"49"1"11,0 24-3,0-49 11,49 0 10,1-50-26</inkml:trace>
    </iact:actionData>
  </iact:action>
  <iact:action type="add" startTime="62385">
    <iact:property name="dataType"/>
    <iact:actionData xml:id="d89">
      <inkml:trace xmlns:inkml="http://www.w3.org/2003/InkML" xml:id="stk89" contextRef="#ctx0" brushRef="#br0">15528 9525 0,'-50'124'2,"50"0"10,-24-25 7,24-24 3,0-1-12</inkml:trace>
    </iact:actionData>
  </iact:action>
  <iact:action type="add" startTime="62602">
    <iact:property name="dataType"/>
    <iact:actionData xml:id="d90">
      <inkml:trace xmlns:inkml="http://www.w3.org/2003/InkML" xml:id="stk90" contextRef="#ctx0" brushRef="#br0">15330 9773 0,'49'0'1,"75"0"15,-25-25 4,-24 25-10,-75 75 41,0-1-36,0-49-7,0 0 16</inkml:trace>
    </iact:actionData>
  </iact:action>
  <iact:action type="add" startTime="62897">
    <iact:property name="dataType"/>
    <iact:actionData xml:id="d91">
      <inkml:trace xmlns:inkml="http://www.w3.org/2003/InkML" xml:id="stk91" contextRef="#ctx0" brushRef="#br0">15727 9624 0,'0'25'1,"24"25"10</inkml:trace>
    </iact:actionData>
  </iact:action>
  <iact:action type="add" startTime="62930">
    <iact:property name="dataType"/>
    <iact:actionData xml:id="d92">
      <inkml:trace xmlns:inkml="http://www.w3.org/2003/InkML" xml:id="stk92" contextRef="#ctx0" brushRef="#br0">15751 9699 0</inkml:trace>
    </iact:actionData>
  </iact:action>
  <iact:action type="add" startTime="62935">
    <iact:property name="dataType"/>
    <iact:actionData xml:id="d93">
      <inkml:trace xmlns:inkml="http://www.w3.org/2003/InkML" xml:id="stk93" contextRef="#ctx0" brushRef="#br0">15751 9699 0</inkml:trace>
    </iact:actionData>
  </iact:action>
  <iact:action type="add" startTime="63014">
    <iact:property name="dataType"/>
    <iact:actionData xml:id="d94">
      <inkml:trace xmlns:inkml="http://www.w3.org/2003/InkML" xml:id="stk94" contextRef="#ctx0" brushRef="#br0">15875 9748 0,'-99'75'32,"99"-26"-18,25-24 3,0-25-3,0 0 3,24-74-13,1-1 13,-25 50-1,-25 1-1</inkml:trace>
    </iact:actionData>
  </iact:action>
  <iact:action type="add" startTime="63302">
    <iact:property name="dataType"/>
    <iact:actionData xml:id="d95">
      <inkml:trace xmlns:inkml="http://www.w3.org/2003/InkML" xml:id="stk95" contextRef="#ctx0" brushRef="#br0">16099 9723 0,'0'0'1,"0"75"15,0-1-4,0-49 31,74-99-7,50-26-21,-99 76 8,0 24-14,-1 24 5,1 1 14,0-25-8,25-25 2,-26-24-14,1-26 15,-25 51-13,0-1 4,-25 25 3,-24 25 3,24-1-8,25 51 19,74-50-9,1-1-5,-50-24-1,-1 25-1,-24 25-9,0-1 18,-49-24-9,-1 0-6</inkml:trace>
    </iact:actionData>
  </iact:action>
  <iact:action type="add" startTime="66104">
    <iact:property name="dataType"/>
    <iact:actionData xml:id="d96">
      <inkml:trace xmlns:inkml="http://www.w3.org/2003/InkML" xml:id="stk96" contextRef="#ctx0" brushRef="#br0">2778 12402 0,'0'-24'15,"0"-51"24,-24 50-5,-76 50-19,-24 0 14,75 25-15,-26 74 1,1 99 0,24-74 1,50 24 2,100-98-1,172-26 4,-48-123 1,24-100-17,-223 125 19,24-125-14,-24-49 9,-99 124 1,-50 24-12,-50 75 14,0 50 12,125 24-29</inkml:trace>
    </iact:actionData>
  </iact:action>
  <iact:action type="add" startTime="66872">
    <iact:property name="dataType"/>
    <iact:actionData xml:id="d97">
      <inkml:trace xmlns:inkml="http://www.w3.org/2003/InkML" xml:id="stk97" contextRef="#ctx0" brushRef="#br0">3126 12750 0,'74'24'26,"1"-24"-25,49 25 12,-25 0 8,-74-25-11,-1 0 2</inkml:trace>
    </iact:actionData>
  </iact:action>
  <iact:action type="add" startTime="67196">
    <iact:property name="dataType"/>
    <iact:actionData xml:id="d98">
      <inkml:trace xmlns:inkml="http://www.w3.org/2003/InkML" xml:id="stk98" contextRef="#ctx0" brushRef="#br0">3250 12526 0,'0'-74'2,"25"0"13,24-75-4,26 0 8,-1 50-9,0 49 4,-49 25 28</inkml:trace>
    </iact:actionData>
  </iact:action>
  <iact:action type="add" startTime="67513">
    <iact:property name="dataType"/>
    <iact:actionData xml:id="d99">
      <inkml:trace xmlns:inkml="http://www.w3.org/2003/InkML" xml:id="stk99" contextRef="#ctx0" brushRef="#br0">3349 12427 0,'-25'0'2,"50"0"21,124-49-4,0-1-12,-25-24 15,124-26-11,49 51 8,-73-26-9,148-49 30,-199 75-24,-49 24 0,-99 25-2,25-25 3,-75 25 45,50 0-41</inkml:trace>
    </iact:actionData>
  </iact:action>
</iact:actions>
</file>

<file path=ppt/ink/inkAction16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3:43:06.3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5167">
    <iact:property name="dataType"/>
    <iact:actionData xml:id="d0">
      <inkml:trace xmlns:inkml="http://www.w3.org/2003/InkML" xml:id="stk0" contextRef="#ctx0" brushRef="#br0">4490 8334 0,'25'0'15,"-25"-49"1,49 24 2,26-25-4,-1 26-2,25 48 18,1 76-6,-26-76-17,-49 26 21,25-50-24,24 0 15,-24 0-5,49-74-3,50-1 11,49 26 20,-99 73-41,-74 51 14,49-75 3,-24 0-1,24 0 0,26-50-1,24-24 9,25 24-23,-1 50 33,1 75-18,-50-1 0,50-49 1,-50-25-1,25 0 4,-74 0-20</inkml:trace>
    </iact:actionData>
  </iact:action>
  <iact:action type="add" startTime="6611">
    <iact:property name="dataType"/>
    <iact:actionData xml:id="d1">
      <inkml:trace xmlns:inkml="http://www.w3.org/2003/InkML" xml:id="stk1" contextRef="#ctx0" brushRef="#br0">15999 1463 0,'0'-24'5,"25"-51"6,50 1 4,49-1 0,-100 75 2,1 0-2,0 100 2,0 73-5,24 26 23,-24-174-23,-25-1 6</inkml:trace>
    </iact:actionData>
  </iact:action>
  <iact:action type="add" startTime="6926">
    <iact:property name="dataType"/>
    <iact:actionData xml:id="d2">
      <inkml:trace xmlns:inkml="http://www.w3.org/2003/InkML" xml:id="stk2" contextRef="#ctx0" brushRef="#br0">16570 1240 0,'-124'199'13,"49"-51"5,26-48-3,24-1-5,0-74 13</inkml:trace>
    </iact:actionData>
  </iact:action>
  <iact:action type="add" startTime="7156">
    <iact:property name="dataType"/>
    <iact:actionData xml:id="d3">
      <inkml:trace xmlns:inkml="http://www.w3.org/2003/InkML" xml:id="stk3" contextRef="#ctx0" brushRef="#br0">16644 1488 0,'50'0'7,"0"0"0,49-25 9</inkml:trace>
    </iact:actionData>
  </iact:action>
  <iact:action type="add" startTime="7194">
    <iact:property name="dataType"/>
    <iact:actionData xml:id="d4">
      <inkml:trace xmlns:inkml="http://www.w3.org/2003/InkML" xml:id="stk4" contextRef="#ctx0" brushRef="#br0">16843 1463 0</inkml:trace>
    </iact:actionData>
  </iact:action>
  <iact:action type="add" startTime="7203">
    <iact:property name="dataType"/>
    <iact:actionData xml:id="d5">
      <inkml:trace xmlns:inkml="http://www.w3.org/2003/InkML" xml:id="stk5" contextRef="#ctx0" brushRef="#br0">16843 1463 0</inkml:trace>
    </iact:actionData>
  </iact:action>
  <iact:action type="add" startTime="7327">
    <iact:property name="dataType"/>
    <iact:actionData xml:id="d6">
      <inkml:trace xmlns:inkml="http://www.w3.org/2003/InkML" xml:id="stk6" contextRef="#ctx0" brushRef="#br0">17240 1215 0,'0'0'3,"-75"248"10,75-173 4,-25 49 13,25-99-17</inkml:trace>
    </iact:actionData>
  </iact:action>
  <iact:action type="add" startTime="7564">
    <iact:property name="dataType"/>
    <iact:actionData xml:id="d7">
      <inkml:trace xmlns:inkml="http://www.w3.org/2003/InkML" xml:id="stk7" contextRef="#ctx0" brushRef="#br0">17761 1240 0,'74'0'13,"50"0"3,25 0-2,-124 0 0</inkml:trace>
    </iact:actionData>
  </iact:action>
  <iact:action type="add" startTime="7763">
    <iact:property name="dataType"/>
    <iact:actionData xml:id="d8">
      <inkml:trace xmlns:inkml="http://www.w3.org/2003/InkML" xml:id="stk8" contextRef="#ctx0" brushRef="#br0">17885 1439 0,'24'0'16,"51"0"-1,74-25 3</inkml:trace>
    </iact:actionData>
  </iact:action>
  <iact:action type="add" startTime="7831">
    <iact:property name="dataType"/>
    <iact:actionData xml:id="d9">
      <inkml:trace xmlns:inkml="http://www.w3.org/2003/InkML" xml:id="stk9" contextRef="#ctx0" brushRef="#br0">18133 1414 0</inkml:trace>
    </iact:actionData>
  </iact:action>
  <iact:action type="add" startTime="7843">
    <iact:property name="dataType"/>
    <iact:actionData xml:id="d10">
      <inkml:trace xmlns:inkml="http://www.w3.org/2003/InkML" xml:id="stk10" contextRef="#ctx0" brushRef="#br0">18133 1414 0</inkml:trace>
    </iact:actionData>
  </iact:action>
  <iact:action type="add" startTime="7986">
    <iact:property name="dataType"/>
    <iact:actionData xml:id="d11">
      <inkml:trace xmlns:inkml="http://www.w3.org/2003/InkML" xml:id="stk11" contextRef="#ctx0" brushRef="#br0">18157 1067 0,'-74'24'12,"24"76"2,1 24 4,-1 24 15,25-98-20,25-25 4</inkml:trace>
    </iact:actionData>
  </iact:action>
  <iact:action type="add" startTime="8260">
    <iact:property name="dataType"/>
    <iact:actionData xml:id="d12">
      <inkml:trace xmlns:inkml="http://www.w3.org/2003/InkML" xml:id="stk12" contextRef="#ctx0" brushRef="#br0">18827 1067 0,'-99'74'20,"74"50"12,25-74-18,0-1-2,99 1 4,100-125 15,-174 26-9,24-100-14,-74 75 8,-24 24 1,-75 25 2,74 25-9,0 0 7</inkml:trace>
    </iact:actionData>
  </iact:action>
  <iact:action type="add" startTime="8919">
    <iact:property name="dataType"/>
    <iact:actionData xml:id="d13">
      <inkml:trace xmlns:inkml="http://www.w3.org/2003/InkML" xml:id="stk13" contextRef="#ctx0" brushRef="#br0">17091 2505 0,'0'-25'15,"25"-24"-3,49-1 5,-24 25-1,-26 1 0,1 172 15,0-48-19,0-1 7,24-25-4,1-49-2,-25-25 4</inkml:trace>
    </iact:actionData>
  </iact:action>
  <iact:action type="add" startTime="9246">
    <iact:property name="dataType"/>
    <iact:actionData xml:id="d14">
      <inkml:trace xmlns:inkml="http://www.w3.org/2003/InkML" xml:id="stk14" contextRef="#ctx0" brushRef="#br0">17512 2480 0,'-99'124'13,"50"-24"-2,-1-51 9,50 1-9,25-25 23</inkml:trace>
    </iact:actionData>
  </iact:action>
  <iact:action type="add" startTime="9495">
    <iact:property name="dataType"/>
    <iact:actionData xml:id="d15">
      <inkml:trace xmlns:inkml="http://www.w3.org/2003/InkML" xml:id="stk15" contextRef="#ctx0" brushRef="#br0">17934 2431 0,'75'0'18,"-1"-25"-4,-49 50-2</inkml:trace>
    </iact:actionData>
  </iact:action>
  <iact:action type="add" startTime="9667">
    <iact:property name="dataType"/>
    <iact:actionData xml:id="d16">
      <inkml:trace xmlns:inkml="http://www.w3.org/2003/InkML" xml:id="stk16" contextRef="#ctx0" brushRef="#br0">17934 2704 0,'25'0'13,"99"-25"21,-50 25-25</inkml:trace>
    </iact:actionData>
  </iact:action>
  <iact:action type="add" startTime="9742">
    <iact:property name="dataType"/>
    <iact:actionData xml:id="d17">
      <inkml:trace xmlns:inkml="http://www.w3.org/2003/InkML" xml:id="stk17" contextRef="#ctx0" brushRef="#br0">18157 2679 0</inkml:trace>
    </iact:actionData>
  </iact:action>
  <iact:action type="add" startTime="9747">
    <iact:property name="dataType"/>
    <iact:actionData xml:id="d18">
      <inkml:trace xmlns:inkml="http://www.w3.org/2003/InkML" xml:id="stk18" contextRef="#ctx0" brushRef="#br0">18157 2679 0</inkml:trace>
    </iact:actionData>
  </iact:action>
  <iact:action type="add" startTime="9948">
    <iact:property name="dataType"/>
    <iact:actionData xml:id="d19">
      <inkml:trace xmlns:inkml="http://www.w3.org/2003/InkML" xml:id="stk19" contextRef="#ctx0" brushRef="#br0">18753 2307 0,'0'198'13,"-25"1"14,25-150-12,0-24 1</inkml:trace>
    </iact:actionData>
  </iact:action>
  <iact:action type="add" startTime="10893">
    <iact:property name="dataType"/>
    <iact:actionData xml:id="d20">
      <inkml:trace xmlns:inkml="http://www.w3.org/2003/InkML" xml:id="stk20" contextRef="#ctx0" brushRef="#br0">18207 2257 0,'-99'124'13,"-25"0"6,-25 75-4,75-26 1,24-123-2,25 0 3</inkml:trace>
    </iact:actionData>
  </iact:action>
  <iact:action type="add" startTime="12964">
    <iact:property name="dataType"/>
    <iact:actionData xml:id="d21">
      <inkml:trace xmlns:inkml="http://www.w3.org/2003/InkML" xml:id="stk21" contextRef="#ctx0" brushRef="#br0">3448 6697 0,'-25'-25'48,"1"25"-38,-51 25 8,1 25-1,-50 99-5,0 0 9,0 123 4,124-73-3,99-1-7,-25-99-1,1 1 2,98-76-1,-49-24-1,75-173 20,-125 74-20,75-249 18,-99 100-19,-50 75 6,-50 98-5,-99-24 1,0 49 0,-49 50-2,99 0 4,-75 124-4</inkml:trace>
    </iact:actionData>
  </iact:action>
  <iact:action type="add" startTime="19839">
    <iact:property name="dataType"/>
    <iact:actionData xml:id="d22">
      <inkml:trace xmlns:inkml="http://www.w3.org/2003/InkML" xml:id="stk22" contextRef="#ctx0" brushRef="#br0">9798 1290 0,'0'25'47,"25"49"-34,-25 0 5,-25 50 3,0-24-13,-24-75 13,49-1-6,0 1-6</inkml:trace>
    </iact:actionData>
  </iact:action>
  <iact:action type="add" startTime="20231">
    <iact:property name="dataType"/>
    <iact:actionData xml:id="d23">
      <inkml:trace xmlns:inkml="http://www.w3.org/2003/InkML" xml:id="stk23" contextRef="#ctx0" brushRef="#br0">10046 918 0,'0'-25'17,"50"25"-8,-1-25 7,1 25 1,-50 50 18,0 24-22,-74 25 2,24-24-1,50-50 4,-25-25-7,50 24 5,124-24 17</inkml:trace>
    </iact:actionData>
  </iact:action>
  <iact:action type="add" startTime="20586">
    <iact:property name="dataType"/>
    <iact:actionData xml:id="d24">
      <inkml:trace xmlns:inkml="http://www.w3.org/2003/InkML" xml:id="stk24" contextRef="#ctx0" brushRef="#br0">10418 1389 0,'75'0'30</inkml:trace>
    </iact:actionData>
  </iact:action>
  <iact:action type="add" startTime="20634">
    <iact:property name="dataType"/>
    <iact:actionData xml:id="d25">
      <inkml:trace xmlns:inkml="http://www.w3.org/2003/InkML" xml:id="stk25" contextRef="#ctx0" brushRef="#br0">10493 1389 0</inkml:trace>
    </iact:actionData>
  </iact:action>
  <iact:action type="add" startTime="20647">
    <iact:property name="dataType"/>
    <iact:actionData xml:id="d26">
      <inkml:trace xmlns:inkml="http://www.w3.org/2003/InkML" xml:id="stk26" contextRef="#ctx0" brushRef="#br0">10493 1389 0</inkml:trace>
    </iact:actionData>
  </iact:action>
  <iact:action type="add" startTime="20759">
    <iact:property name="dataType"/>
    <iact:actionData xml:id="d27">
      <inkml:trace xmlns:inkml="http://www.w3.org/2003/InkML" xml:id="stk27" contextRef="#ctx0" brushRef="#br0">10890 1042 0,'-50'347'33,"50"-248"-23,25 0 7</inkml:trace>
    </iact:actionData>
  </iact:action>
  <iact:action type="add" startTime="20993">
    <iact:property name="dataType"/>
    <iact:actionData xml:id="d28">
      <inkml:trace xmlns:inkml="http://www.w3.org/2003/InkML" xml:id="stk28" contextRef="#ctx0" brushRef="#br0">11014 1761 0,'-273'75'12,"124"-51"7,-99 1-8,25 25 9,99-25-9,-75-1 4,75 26 1,0-25 22</inkml:trace>
    </iact:actionData>
  </iact:action>
  <iact:action type="add" startTime="21319">
    <iact:property name="dataType"/>
    <iact:actionData xml:id="d29">
      <inkml:trace xmlns:inkml="http://www.w3.org/2003/InkML" xml:id="stk29" contextRef="#ctx0" brushRef="#br0">10096 2208 0,'-25'148'15,"0"-73"-2,0 98 3,1-73-2,24-75 2,0-1 0</inkml:trace>
    </iact:actionData>
  </iact:action>
  <iact:action type="add" startTime="21537">
    <iact:property name="dataType"/>
    <iact:actionData xml:id="d30">
      <inkml:trace xmlns:inkml="http://www.w3.org/2003/InkML" xml:id="stk30" contextRef="#ctx0" brushRef="#br0">10294 2456 0,'25'24'13,"50"-48"3</inkml:trace>
    </iact:actionData>
  </iact:action>
  <iact:action type="add" startTime="21570">
    <iact:property name="dataType"/>
    <iact:actionData xml:id="d31">
      <inkml:trace xmlns:inkml="http://www.w3.org/2003/InkML" xml:id="stk31" contextRef="#ctx0" brushRef="#br0">10394 2456 0</inkml:trace>
    </iact:actionData>
  </iact:action>
  <iact:action type="add" startTime="21578">
    <iact:property name="dataType"/>
    <iact:actionData xml:id="d32">
      <inkml:trace xmlns:inkml="http://www.w3.org/2003/InkML" xml:id="stk32" contextRef="#ctx0" brushRef="#br0">10394 2456 0</inkml:trace>
    </iact:actionData>
  </iact:action>
  <iact:action type="add" startTime="21690">
    <iact:property name="dataType"/>
    <iact:actionData xml:id="d33">
      <inkml:trace xmlns:inkml="http://www.w3.org/2003/InkML" xml:id="stk33" contextRef="#ctx0" brushRef="#br0">10691 2332 0,'-25'124'5,"1"-25"7,24 0 4,0-49-1,0-1-1</inkml:trace>
    </iact:actionData>
  </iact:action>
  <iact:action type="add" startTime="22035">
    <iact:property name="dataType"/>
    <iact:actionData xml:id="d34">
      <inkml:trace xmlns:inkml="http://www.w3.org/2003/InkML" xml:id="stk34" contextRef="#ctx0" brushRef="#br0">11535 1786 0,'74'0'12,"0"0"5,-24-25-2</inkml:trace>
    </iact:actionData>
  </iact:action>
  <iact:action type="add" startTime="22219">
    <iact:property name="dataType"/>
    <iact:actionData xml:id="d35">
      <inkml:trace xmlns:inkml="http://www.w3.org/2003/InkML" xml:id="stk35" contextRef="#ctx0" brushRef="#br0">11659 2009 0,'24'0'15,"26"0"1,24-25-12</inkml:trace>
    </iact:actionData>
  </iact:action>
  <iact:action type="add" startTime="22261">
    <iact:property name="dataType"/>
    <iact:actionData xml:id="d36">
      <inkml:trace xmlns:inkml="http://www.w3.org/2003/InkML" xml:id="stk36" contextRef="#ctx0" brushRef="#br0">11807 1984 0</inkml:trace>
    </iact:actionData>
  </iact:action>
  <iact:action type="add" startTime="22268">
    <iact:property name="dataType"/>
    <iact:actionData xml:id="d37">
      <inkml:trace xmlns:inkml="http://www.w3.org/2003/InkML" xml:id="stk37" contextRef="#ctx0" brushRef="#br0">11807 1984 0</inkml:trace>
    </iact:actionData>
  </iact:action>
  <iact:action type="add" startTime="22455">
    <iact:property name="dataType"/>
    <iact:actionData xml:id="d38">
      <inkml:trace xmlns:inkml="http://www.w3.org/2003/InkML" xml:id="stk38" contextRef="#ctx0" brushRef="#br0">12552 1265 0,'-100'74'11,"100"-24"6,0 24 0,0-24-1,100-25 0,-26-50-3,-49-25 2,24-24 3,-49-124 13,-24 173-16,-51 0 1,50 50 0</inkml:trace>
    </iact:actionData>
  </iact:action>
  <iact:action type="add" startTime="22828">
    <iact:property name="dataType"/>
    <iact:actionData xml:id="d39">
      <inkml:trace xmlns:inkml="http://www.w3.org/2003/InkML" xml:id="stk39" contextRef="#ctx0" brushRef="#br0">12849 1736 0,'-99'0'3,"0"25"7,0-25 9,-1 25-5,51 0 2,24 24 13</inkml:trace>
    </iact:actionData>
  </iact:action>
  <iact:action type="add" startTime="23046">
    <iact:property name="dataType"/>
    <iact:actionData xml:id="d40">
      <inkml:trace xmlns:inkml="http://www.w3.org/2003/InkML" xml:id="stk40" contextRef="#ctx0" brushRef="#br0">12576 2034 0,'-49'50'14,"49"148"18,25-148-17,24-26-2,26 1 4,-26-50 1,1-99-6,-50 50 5,0-25-3,-50 74 3,1 0 13,24 25-12</inkml:trace>
    </iact:actionData>
  </iact:action>
  <iact:action type="add" startTime="24914">
    <iact:property name="dataType"/>
    <iact:actionData xml:id="d41">
      <inkml:trace xmlns:inkml="http://www.w3.org/2003/InkML" xml:id="stk41" contextRef="#ctx0" brushRef="#br0">10344 3870 0,'0'124'13,"0"-75"21</inkml:trace>
    </iact:actionData>
  </iact:action>
  <iact:action type="add" startTime="25129">
    <iact:property name="dataType"/>
    <iact:actionData xml:id="d42">
      <inkml:trace xmlns:inkml="http://www.w3.org/2003/InkML" xml:id="stk42" contextRef="#ctx0" brushRef="#br0">10468 3547 0,'-25'25'31</inkml:trace>
    </iact:actionData>
  </iact:action>
  <iact:action type="add" startTime="25181">
    <iact:property name="dataType"/>
    <iact:actionData xml:id="d43">
      <inkml:trace xmlns:inkml="http://www.w3.org/2003/InkML" xml:id="stk43" contextRef="#ctx0" brushRef="#br0">10443 3572 0</inkml:trace>
    </iact:actionData>
  </iact:action>
  <iact:action type="add" startTime="25193">
    <iact:property name="dataType"/>
    <iact:actionData xml:id="d44">
      <inkml:trace xmlns:inkml="http://www.w3.org/2003/InkML" xml:id="stk44" contextRef="#ctx0" brushRef="#br0">10443 3572 0</inkml:trace>
    </iact:actionData>
  </iact:action>
  <iact:action type="add" startTime="25273">
    <iact:property name="dataType"/>
    <iact:actionData xml:id="d45">
      <inkml:trace xmlns:inkml="http://www.w3.org/2003/InkML" xml:id="stk45" contextRef="#ctx0" brushRef="#br0">10592 3969 0,'0'49'13,"0"-24"16,25-149 22,0 50-38,49 24 6,-49 25-4,-25 100-3,25-26 9,-1 51-9,1-51 35</inkml:trace>
    </iact:actionData>
  </iact:action>
  <iact:action type="add" startTime="25662">
    <iact:property name="dataType"/>
    <iact:actionData xml:id="d46">
      <inkml:trace xmlns:inkml="http://www.w3.org/2003/InkML" xml:id="stk46" contextRef="#ctx0" brushRef="#br0">11088 3373 0,'25'174'13,"-25"25"6,25-51-3,-25-73 2,24-26-9,-24-24 8,0-74 16,-24-26-22,-51 1 20,1 99-12,24 24-4,50 26-2,25-51 3,74 1 2,-49-50 12,-25 25-15,-25-24 2</inkml:trace>
    </iact:actionData>
  </iact:action>
  <iact:action type="add" startTime="26095">
    <iact:property name="dataType"/>
    <iact:actionData xml:id="d47">
      <inkml:trace xmlns:inkml="http://www.w3.org/2003/InkML" xml:id="stk47" contextRef="#ctx0" brushRef="#br0">11262 3894 0,'24'0'14,"51"-49"11,-25-26-3,-50 51-5,-25 24 13,-25 99-15,25-50 2,50 26 2,50-50-8,-26-25 8</inkml:trace>
    </iact:actionData>
  </iact:action>
  <iact:action type="add" startTime="26440">
    <iact:property name="dataType"/>
    <iact:actionData xml:id="d48">
      <inkml:trace xmlns:inkml="http://www.w3.org/2003/InkML" xml:id="stk48" contextRef="#ctx0" brushRef="#br0">11708 3324 0,'-25'173'14,"75"100"15,-50-173-13,25-26-1</inkml:trace>
    </iact:actionData>
  </iact:action>
  <iact:action type="add" startTime="26660">
    <iact:property name="dataType"/>
    <iact:actionData xml:id="d49">
      <inkml:trace xmlns:inkml="http://www.w3.org/2003/InkML" xml:id="stk49" contextRef="#ctx0" brushRef="#br0">11535 3621 0,'24'25'10,"125"-50"5,-25 1 1,25-26 1</inkml:trace>
    </iact:actionData>
  </iact:action>
  <iact:action type="add" startTime="26752">
    <iact:property name="dataType"/>
    <iact:actionData xml:id="d50">
      <inkml:trace xmlns:inkml="http://www.w3.org/2003/InkML" xml:id="stk50" contextRef="#ctx0" brushRef="#br0">11981 3547 0</inkml:trace>
    </iact:actionData>
  </iact:action>
  <iact:action type="add" startTime="26767">
    <iact:property name="dataType"/>
    <iact:actionData xml:id="d51">
      <inkml:trace xmlns:inkml="http://www.w3.org/2003/InkML" xml:id="stk51" contextRef="#ctx0" brushRef="#br0">11981 3547 0</inkml:trace>
    </iact:actionData>
  </iact:action>
  <iact:action type="add" startTime="26846">
    <iact:property name="dataType"/>
    <iact:actionData xml:id="d52">
      <inkml:trace xmlns:inkml="http://www.w3.org/2003/InkML" xml:id="stk52" contextRef="#ctx0" brushRef="#br0">11981 3770 0,'0'0'9,"74"-24"23,1-51-15,-75 50 17,-99 149 16,99-49-42,24-26 14,1-49-12,25 0 9</inkml:trace>
    </iact:actionData>
  </iact:action>
  <iact:action type="add" startTime="27173">
    <iact:property name="dataType"/>
    <iact:actionData xml:id="d53">
      <inkml:trace xmlns:inkml="http://www.w3.org/2003/InkML" xml:id="stk53" contextRef="#ctx0" brushRef="#br0">12254 3746 0,'-25'74'12,"50"0"4,0-49-4,-25-50 22,0-74-1,74-50-6,-49 124-7</inkml:trace>
    </iact:actionData>
  </iact:action>
  <iact:action type="add" startTime="27470">
    <iact:property name="dataType"/>
    <iact:actionData xml:id="d54">
      <inkml:trace xmlns:inkml="http://www.w3.org/2003/InkML" xml:id="stk54" contextRef="#ctx0" brushRef="#br0">12477 3721 0,'0'74'9,"0"25"6,25-49 7,-25-25-13,0-50 41,25-99-32,24-25 14,-24 124-18,0 125 13,-25-26-7,25-24-3,0-26-6,-25-48 53,49-125-28,-24 99-24,0 174 36,0-74-36,-1-25 1,1-1 2</inkml:trace>
    </iact:actionData>
  </iact:action>
  <iact:action type="add" startTime="28057">
    <iact:property name="dataType"/>
    <iact:actionData xml:id="d55">
      <inkml:trace xmlns:inkml="http://www.w3.org/2003/InkML" xml:id="stk55" contextRef="#ctx0" brushRef="#br0">12973 3820 0,'-25'74'15,"50"-24"-1,-25-25 2</inkml:trace>
    </iact:actionData>
  </iact:action>
  <iact:action type="add" startTime="28243">
    <iact:property name="dataType"/>
    <iact:actionData xml:id="d56">
      <inkml:trace xmlns:inkml="http://www.w3.org/2003/InkML" xml:id="stk56" contextRef="#ctx0" brushRef="#br0">12924 3423 0,'0'25'15</inkml:trace>
    </iact:actionData>
  </iact:action>
  <iact:action type="add" startTime="28317">
    <iact:property name="dataType"/>
    <iact:actionData xml:id="d57">
      <inkml:trace xmlns:inkml="http://www.w3.org/2003/InkML" xml:id="stk57" contextRef="#ctx0" brushRef="#br0">12924 3448 0</inkml:trace>
    </iact:actionData>
  </iact:action>
  <iact:action type="add" startTime="28351">
    <iact:property name="dataType"/>
    <iact:actionData xml:id="d58">
      <inkml:trace xmlns:inkml="http://www.w3.org/2003/InkML" xml:id="stk58" contextRef="#ctx0" brushRef="#br0">12924 3448 0</inkml:trace>
    </iact:actionData>
  </iact:action>
  <iact:action type="add" startTime="28400">
    <iact:property name="dataType"/>
    <iact:actionData xml:id="d59">
      <inkml:trace xmlns:inkml="http://www.w3.org/2003/InkML" xml:id="stk59" contextRef="#ctx0" brushRef="#br0">13172 3746 0,'0'74'7,"0"-148"2,24 222-7,1-73 9,0-26 5,-25-73 31,25-51-29,49-24-6,-24 25 10,-25 49-10,-1 25 4,1 74-1,0 25-3,50 25 20,-51-99 1,51-25-19</inkml:trace>
    </iact:actionData>
  </iact:action>
  <iact:action type="add" startTime="28791">
    <iact:property name="dataType"/>
    <iact:actionData xml:id="d60">
      <inkml:trace xmlns:inkml="http://www.w3.org/2003/InkML" xml:id="stk60" contextRef="#ctx0" brushRef="#br0">13841 3795 0,'-124'25'29,"75"49"-11,49-24-5,-25 24 3,50-49-1,0 0 1,24-99 13,1-1-10,-1 1 14,-49 99-5,0 24-12,0 1 2,25 24-2,25-74 12</inkml:trace>
    </iact:actionData>
  </iact:action>
  <iact:action type="add" startTime="30952">
    <iact:property name="dataType"/>
    <iact:actionData xml:id="d61">
      <inkml:trace xmlns:inkml="http://www.w3.org/2003/InkML" xml:id="stk61" contextRef="#ctx0" brushRef="#br0">14164 3473 0,'0'273'27,"25"-125"-8,-1-48-2,-24-51 1,25-49-1,-25 25-4</inkml:trace>
    </iact:actionData>
  </iact:action>
  <iact:action type="add" startTime="31175">
    <iact:property name="dataType"/>
    <iact:actionData xml:id="d62">
      <inkml:trace xmlns:inkml="http://www.w3.org/2003/InkML" xml:id="stk62" contextRef="#ctx0" brushRef="#br0">14015 3870 0,'25'0'7,"124"0"12,-1-25-3,-73 0-4</inkml:trace>
    </iact:actionData>
  </iact:action>
  <iact:action type="add" startTime="31269">
    <iact:property name="dataType"/>
    <iact:actionData xml:id="d63">
      <inkml:trace xmlns:inkml="http://www.w3.org/2003/InkML" xml:id="stk63" contextRef="#ctx0" brushRef="#br0">14412 3820 0</inkml:trace>
    </iact:actionData>
  </iact:action>
  <iact:action type="add" startTime="31291">
    <iact:property name="dataType"/>
    <iact:actionData xml:id="d64">
      <inkml:trace xmlns:inkml="http://www.w3.org/2003/InkML" xml:id="stk64" contextRef="#ctx0" brushRef="#br0">14412 3820 0</inkml:trace>
    </iact:actionData>
  </iact:action>
  <iact:action type="add" startTime="31372">
    <iact:property name="dataType"/>
    <iact:actionData xml:id="d65">
      <inkml:trace xmlns:inkml="http://www.w3.org/2003/InkML" xml:id="stk65" contextRef="#ctx0" brushRef="#br0">14486 3919 0,'25'0'15,"-50"0"-14,174-25 16,-99 1-3,-25-51-1,-25 26 19,-100 49-13,26 49-6,49 75 1,25-49 0,25-26 6,25 1-7,49-50 5,-50 0-6</inkml:trace>
    </iact:actionData>
  </iact:action>
  <iact:action type="add" startTime="31843">
    <iact:property name="dataType"/>
    <iact:actionData xml:id="d66">
      <inkml:trace xmlns:inkml="http://www.w3.org/2003/InkML" xml:id="stk66" contextRef="#ctx0" brushRef="#br0">16024 3423 0,'-74'-74'16,"24"74"-4,-99 99 2,100 0 4,-1 298 11,50-298-8,25-24-9,0-51 0,0-24 7</inkml:trace>
    </iact:actionData>
  </iact:action>
  <iact:action type="add" startTime="32121">
    <iact:property name="dataType"/>
    <iact:actionData xml:id="d67">
      <inkml:trace xmlns:inkml="http://www.w3.org/2003/InkML" xml:id="stk67" contextRef="#ctx0" brushRef="#br0">15503 3994 0,'124'-25'13,"50"0"4,0 0-3,-75 0 1,-74 25 17,-125 0-14,26 75-6,24 49 23,100-75-26,-25-49 12,24 0-6,26-74 0,-75 0 4,0 24-8,-25 0 5</inkml:trace>
    </iact:actionData>
  </iact:action>
  <iact:action type="add" startTime="32510">
    <iact:property name="dataType"/>
    <iact:actionData xml:id="d68">
      <inkml:trace xmlns:inkml="http://www.w3.org/2003/InkML" xml:id="stk68" contextRef="#ctx0" brushRef="#br0">16223 3969 0,'24'49'14,"1"26"3,0-26-3,0-49 49,-50-49-49,50-26-1,0 26 5,49-26-3,-74 51-1</inkml:trace>
    </iact:actionData>
  </iact:action>
  <iact:action type="add" startTime="32823">
    <iact:property name="dataType"/>
    <iact:actionData xml:id="d69">
      <inkml:trace xmlns:inkml="http://www.w3.org/2003/InkML" xml:id="stk69" contextRef="#ctx0" brushRef="#br0">16545 3969 0,'0'25'5,"25"49"1,-25 25 11,0-74-2,25-25-1,-25-74 36,24-26-39,76 1 9,-75 50-4,-25 98 13,24 50-14,1-24 3,0-50 44,25-100-47,74-49-3,-100 75 9,26 24-12,-50 99 6,25 50 3,-25-49-2,0 24 4</inkml:trace>
    </iact:actionData>
  </iact:action>
  <iact:action type="add" startTime="50664">
    <iact:property name="dataType"/>
    <iact:actionData xml:id="d70">
      <inkml:trace xmlns:inkml="http://www.w3.org/2003/InkML" xml:id="stk70" contextRef="#ctx0" brushRef="#br0">2977 3597 0,'-50'-50'14,"75"50"20,-25 25-21,99 173 2,-24 1 4,-75-50-1,25-25-2,-25-75 1,0-24-1,-124-50 20,49 25-3,25 75-31,50 24 15,174-25 0,-25-148 8,-99-1-10,-26 1 1</inkml:trace>
    </iact:actionData>
  </iact:action>
  <iact:action type="add" startTime="51093">
    <iact:property name="dataType"/>
    <iact:actionData xml:id="d71">
      <inkml:trace xmlns:inkml="http://www.w3.org/2003/InkML" xml:id="stk71" contextRef="#ctx0" brushRef="#br0">3374 4142 0,'49'75'10,"-49"-26"4,25 1 4,0 0-1</inkml:trace>
    </iact:actionData>
  </iact:action>
  <iact:action type="add" startTime="51176">
    <iact:property name="dataType"/>
    <iact:actionData xml:id="d72">
      <inkml:trace xmlns:inkml="http://www.w3.org/2003/InkML" xml:id="stk72" contextRef="#ctx0" brushRef="#br0">3473 4366 0</inkml:trace>
    </iact:actionData>
  </iact:action>
  <iact:action type="add" startTime="51183">
    <iact:property name="dataType"/>
    <iact:actionData xml:id="d73">
      <inkml:trace xmlns:inkml="http://www.w3.org/2003/InkML" xml:id="stk73" contextRef="#ctx0" brushRef="#br0">3473 4366 0</inkml:trace>
    </iact:actionData>
  </iact:action>
  <iact:action type="add" startTime="51289">
    <iact:property name="dataType"/>
    <iact:actionData xml:id="d74">
      <inkml:trace xmlns:inkml="http://www.w3.org/2003/InkML" xml:id="stk74" contextRef="#ctx0" brushRef="#br0">3423 3671 0,'0'0'5,"25"-50"1,25 1 13</inkml:trace>
    </iact:actionData>
  </iact:action>
  <iact:action type="add" startTime="51398">
    <iact:property name="dataType"/>
    <iact:actionData xml:id="d75">
      <inkml:trace xmlns:inkml="http://www.w3.org/2003/InkML" xml:id="stk75" contextRef="#ctx0" brushRef="#br0">3622 3225 0,'-75'49'11,"51"75"4,-1 0 0,50 50 4,74 0-7,0 24 18,-74-124-13,0-49-1</inkml:trace>
    </iact:actionData>
  </iact:action>
  <iact:action type="add" startTime="51686">
    <iact:property name="dataType"/>
    <iact:actionData xml:id="d76">
      <inkml:trace xmlns:inkml="http://www.w3.org/2003/InkML" xml:id="stk76" contextRef="#ctx0" brushRef="#br0">3597 4118 0,'25'-25'6,"99"-50"12,-50 26-2</inkml:trace>
    </iact:actionData>
  </iact:action>
  <iact:action type="add" startTime="51746">
    <iact:property name="dataType"/>
    <iact:actionData xml:id="d77">
      <inkml:trace xmlns:inkml="http://www.w3.org/2003/InkML" xml:id="stk77" contextRef="#ctx0" brushRef="#br0">3820 3969 0</inkml:trace>
    </iact:actionData>
  </iact:action>
  <iact:action type="add" startTime="51765">
    <iact:property name="dataType"/>
    <iact:actionData xml:id="d78">
      <inkml:trace xmlns:inkml="http://www.w3.org/2003/InkML" xml:id="stk78" contextRef="#ctx0" brushRef="#br0">3820 3969 0</inkml:trace>
    </iact:actionData>
  </iact:action>
  <iact:action type="add" startTime="51842">
    <iact:property name="dataType"/>
    <iact:actionData xml:id="d79">
      <inkml:trace xmlns:inkml="http://www.w3.org/2003/InkML" xml:id="stk79" contextRef="#ctx0" brushRef="#br0">3994 3324 0,'-99'25'8,"74"74"12,25 50-12,74 0 6,1-25 6,-26-75-7,-24 26-1,25-26 19</inkml:trace>
    </iact:actionData>
  </iact:action>
  <iact:action type="add" startTime="52078">
    <iact:property name="dataType"/>
    <iact:actionData xml:id="d80">
      <inkml:trace xmlns:inkml="http://www.w3.org/2003/InkML" xml:id="stk80" contextRef="#ctx0" brushRef="#br0">3994 3894 0,'25'-24'19,"74"-1"-9</inkml:trace>
    </iact:actionData>
  </iact:action>
  <iact:action type="add" startTime="52138">
    <iact:property name="dataType"/>
    <iact:actionData xml:id="d81">
      <inkml:trace xmlns:inkml="http://www.w3.org/2003/InkML" xml:id="stk81" contextRef="#ctx0" brushRef="#br0">4118 3845 0</inkml:trace>
    </iact:actionData>
  </iact:action>
  <iact:action type="add" startTime="52162">
    <iact:property name="dataType"/>
    <iact:actionData xml:id="d82">
      <inkml:trace xmlns:inkml="http://www.w3.org/2003/InkML" xml:id="stk82" contextRef="#ctx0" brushRef="#br0">4118 3845 0</inkml:trace>
    </iact:actionData>
  </iact:action>
  <iact:action type="add" startTime="52250">
    <iact:property name="dataType"/>
    <iact:actionData xml:id="d83">
      <inkml:trace xmlns:inkml="http://www.w3.org/2003/InkML" xml:id="stk83" contextRef="#ctx0" brushRef="#br0">4465 3721 0,'0'0'0,"0"49"22,25-49 4</inkml:trace>
    </iact:actionData>
  </iact:action>
  <iact:action type="add" startTime="52483">
    <iact:property name="dataType"/>
    <iact:actionData xml:id="d84">
      <inkml:trace xmlns:inkml="http://www.w3.org/2003/InkML" xml:id="stk84" contextRef="#ctx0" brushRef="#br0">5135 3001 0,'-99'25'13,"74"25"-9,0-1 7,0-24 11,25 50-10,75-51 2,24 1 3,-25-25-1,1 75 15,-75-1-14,-25-49-6,0 0 6,0-1 0,1-48-3</inkml:trace>
    </iact:actionData>
  </iact:action>
  <iact:action type="add" startTime="52876">
    <iact:property name="dataType"/>
    <iact:actionData xml:id="d85">
      <inkml:trace xmlns:inkml="http://www.w3.org/2003/InkML" xml:id="stk85" contextRef="#ctx0" brushRef="#br0">5681 2977 0,'-50'0'11,"0"49"6,26-24-3,24 99 18,24-99-18,26-25 3,0-50-1,24-24-1,-49 24 1,0 25-3,-25 100 21,24 173-3,-24-99-14,0-75-4,0-49 4,25-25-1,50-99-5,24-1 10,-25-48-11</inkml:trace>
    </iact:actionData>
  </iact:action>
  <iact:action type="add" startTime="53373">
    <iact:property name="dataType"/>
    <iact:actionData xml:id="d86">
      <inkml:trace xmlns:inkml="http://www.w3.org/2003/InkML" xml:id="stk86" contextRef="#ctx0" brushRef="#br0">6077 2803 0,'0'99'11,"0"0"4,75 1 17,-50-100-15,0-25-5,-1-99 7,26 25-5,-25 74 2,-25 74 14,25 1-12,24 24 13,1-49-18,-25-50 3</inkml:trace>
    </iact:actionData>
  </iact:action>
  <iact:action type="add" startTime="53681">
    <iact:property name="dataType"/>
    <iact:actionData xml:id="d87">
      <inkml:trace xmlns:inkml="http://www.w3.org/2003/InkML" xml:id="stk87" contextRef="#ctx0" brushRef="#br0">6524 2704 0,'-74'25'12,"74"49"5,-50 75 14,50-124-16,25-1-2,0-24 9,24-74-11,1 0 7,24-50-4,-49 99 1,-50 99 31,50-24-29,49-25-3,-49-25 19,0-50-14,-25 25-8</inkml:trace>
    </iact:actionData>
  </iact:action>
  <iact:action type="add" startTime="54041">
    <iact:property name="dataType"/>
    <iact:actionData xml:id="d88">
      <inkml:trace xmlns:inkml="http://www.w3.org/2003/InkML" xml:id="stk88" contextRef="#ctx0" brushRef="#br0">6822 2654 0,'24'124'30,"1"-74"-13,-25-25-4,25-25 3,-25-75 13,0-24-12,25 0-1,24 24-2,26 26 17</inkml:trace>
    </iact:actionData>
  </iact:action>
  <iact:action type="add" startTime="54320">
    <iact:property name="dataType"/>
    <iact:actionData xml:id="d89">
      <inkml:trace xmlns:inkml="http://www.w3.org/2003/InkML" xml:id="stk89" contextRef="#ctx0" brushRef="#br0">7268 2505 0,'149'-149'59,"-124"75"-39,-25 24-7,-25 50 3,-49 100-1,24-1 0,50 0 0,25-49 0,49-26 1</inkml:trace>
    </iact:actionData>
  </iact:action>
  <iact:action type="add" startTime="54632">
    <iact:property name="dataType"/>
    <iact:actionData xml:id="d90">
      <inkml:trace xmlns:inkml="http://www.w3.org/2003/InkML" xml:id="stk90" contextRef="#ctx0" brushRef="#br0">7591 2133 0,'0'0'1,"-75"99"11,50-74 3,25 25 2,124 74 12,-49-50-13,-50-74 2,-1 50-5,-24-25 5,-24-1 0,-26 1-6,25-25 5</inkml:trace>
    </iact:actionData>
  </iact:action>
  <iact:action type="add" startTime="64712">
    <iact:property name="dataType"/>
    <iact:actionData xml:id="d91">
      <inkml:trace xmlns:inkml="http://www.w3.org/2003/InkML" xml:id="stk91" contextRef="#ctx0" brushRef="#br0">4019 9004 0,'49'25'58,"51"74"-36,148 100 5,-100-75-11,26 0 2,-25 0-7,149 74 20,-100-74-16,0-49 0,-49 49 4,174 148 25,-299-247-22,101 74-8,-51-74 0,100 74 17,-150-74-18</inkml:trace>
    </iact:actionData>
  </iact:action>
  <iact:action type="add" startTime="71422">
    <iact:property name="dataType"/>
    <iact:actionData xml:id="d92">
      <inkml:trace xmlns:inkml="http://www.w3.org/2003/InkML" xml:id="stk92" contextRef="#ctx0" brushRef="#br0">3051 13146 0,'-74'199'17,"99"-75"-3,74-25 1,50-49-2,-100-50 8,299-174 7,-274 75-4,-24 0-8,-1-50-13,-98 0 25,-1 99-13,-24 1 2,-50 49-14,0 25 17,-25 74 9,124-74-8</inkml:trace>
    </iact:actionData>
  </iact:action>
</iact:actions>
</file>

<file path=ppt/ink/inkAction17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3:44:49.8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0035">
    <iact:property name="dataType"/>
    <iact:actionData xml:id="d0">
      <inkml:trace xmlns:inkml="http://www.w3.org/2003/InkML" xml:id="stk0" contextRef="#ctx0" brushRef="#br0">4688 7565 0,'-24'149'10,"98"-25"26,124-149 0,-123-99-4,-75-24-7,-75 98-13,51 50 4,-76 0-2,76 25 16</inkml:trace>
    </iact:actionData>
  </iact:action>
  <iact:action type="add" startTime="20526">
    <iact:property name="dataType"/>
    <iact:actionData xml:id="d1">
      <inkml:trace xmlns:inkml="http://www.w3.org/2003/InkML" xml:id="stk1" contextRef="#ctx0" brushRef="#br0">4316 8384 0,'100'0'5,"48"-50"28,200 26-31,-150 24 28,-173 0-15,0 24 17,-50-24-17,0 0 9</inkml:trace>
    </iact:actionData>
  </iact:action>
  <iact:action type="add" startTime="20924">
    <iact:property name="dataType"/>
    <iact:actionData xml:id="d2">
      <inkml:trace xmlns:inkml="http://www.w3.org/2003/InkML" xml:id="stk2" contextRef="#ctx0" brushRef="#br0">4664 8558 0,'-149'74'5,"124"50"15,25-99-8,74 0 4,26-50 7,-26-50-13,-24 26 2,-26-75 47,-73 99-47,-1 0-11,-74 50 8,75 0 7</inkml:trace>
    </iact:actionData>
  </iact:action>
  <iact:action type="add" startTime="25223">
    <iact:property name="dataType"/>
    <iact:actionData xml:id="d3">
      <inkml:trace xmlns:inkml="http://www.w3.org/2003/InkML" xml:id="stk3" contextRef="#ctx0" brushRef="#br0">3299 7094 0,'-24'-223'40,"48"124"-37,-24 49 20,0 25-21,75 149 49,-50 50-35,-1-124-15,-24 49 39,-74-99-25,0 0 0,-26-50 0,26 25-6,49 1 14,0 24-9,149-100 12,149-123 11,-223 198-21,-75 50 30,-25 74-27,-24 1-11,0 73 9,24-98-1,25-51-1</inkml:trace>
    </iact:actionData>
  </iact:action>
  <iact:action type="remove" startTime="30487">
    <iact:property name="style" value="instant"/>
    <iact:actionData xml:id="d4" ref="#d0"/>
    <iact:actionData xml:id="d5" ref="#d1"/>
    <iact:actionData xml:id="d6" ref="#d2"/>
    <iact:actionData xml:id="d7" ref="#d3"/>
  </iact:action>
  <iact:action type="add" startTime="35155">
    <iact:property name="dataType"/>
    <iact:actionData xml:id="d8">
      <inkml:trace xmlns:inkml="http://www.w3.org/2003/InkML" xml:id="stk4" contextRef="#ctx0" brushRef="#br0">4961 7169 0,'100'99'13,"445"248"25,373 571 8,-496-397-7,-100-224-11,-247-272-9,-51 0 0,-24 0 9</inkml:trace>
    </iact:actionData>
  </iact:action>
  <iact:action type="add" startTime="51537">
    <iact:property name="dataType"/>
    <iact:actionData xml:id="d9">
      <inkml:trace xmlns:inkml="http://www.w3.org/2003/InkML" xml:id="stk5" contextRef="#ctx0" brushRef="#br0">7119 15131 0,'-49'25'16,"49"-1"-2,0 76 5,24-76-6,51 26 20,-25-50-17,-50-25-4,0-49 6,-25 49-2,0-49 0,-50 49-1,26 25 2,-1 0-3</inkml:trace>
    </iact:actionData>
  </iact:action>
  <iact:action type="add" startTime="52070">
    <iact:property name="dataType"/>
    <iact:actionData xml:id="d10">
      <inkml:trace xmlns:inkml="http://www.w3.org/2003/InkML" xml:id="stk6" contextRef="#ctx0" brushRef="#br0">6226 15776 0,'1141'-149'29,"-818"149"-12,223-25 0,-50 0-5,-174 25 6,-148 0-2,-50 25-2,-224-50 32</inkml:trace>
    </iact:actionData>
  </iact:action>
  <iact:action type="add" startTime="53330">
    <iact:property name="dataType"/>
    <iact:actionData xml:id="d11">
      <inkml:trace xmlns:inkml="http://www.w3.org/2003/InkML" xml:id="stk7" contextRef="#ctx0" brushRef="#br0">5309 16470 0,'49'0'29,"75"-49"-12,-49 49 14,-51 0-19,-73 99 4,-1-25 3,-74 26-5,99-51 2,25 1-2,0-25 4,50-1 1,74 1 10,-50-50-16</inkml:trace>
    </iact:actionData>
  </iact:action>
  <iact:action type="add" startTime="53764">
    <iact:property name="dataType"/>
    <iact:actionData xml:id="d12">
      <inkml:trace xmlns:inkml="http://www.w3.org/2003/InkML" xml:id="stk8" contextRef="#ctx0" brushRef="#br0">5705 16545 0,'-24'0'15,"98"-25"3,0 25-4,-49 0 0,0 0 1,0 74 16,-50 26-14,25-51-2,0-24 5,0 25-6,0-26-1</inkml:trace>
    </iact:actionData>
  </iact:action>
  <iact:action type="add" startTime="54170">
    <iact:property name="dataType"/>
    <iact:actionData xml:id="d13">
      <inkml:trace xmlns:inkml="http://www.w3.org/2003/InkML" xml:id="stk9" contextRef="#ctx0" brushRef="#br0">6276 16594 0,'25'0'29,"148"-24"-10</inkml:trace>
    </iact:actionData>
  </iact:action>
  <iact:action type="add" startTime="56769">
    <iact:property name="dataType"/>
    <iact:actionData xml:id="d14">
      <inkml:trace xmlns:inkml="http://www.w3.org/2003/InkML" xml:id="stk10" contextRef="#ctx0" brushRef="#br0">6970 16321 0,'0'25'15,"75"-50"17,49 1-19,0 24 4,-99 0-1,0 24 0,-174 200 16,74-125-18,50-49 3,-24-1-1,49-24 0,49 0 2,1-25-5,25 0 7,-26 0-12</inkml:trace>
    </iact:actionData>
  </iact:action>
  <iact:action type="add" startTime="57235">
    <iact:property name="dataType"/>
    <iact:actionData xml:id="d15">
      <inkml:trace xmlns:inkml="http://www.w3.org/2003/InkML" xml:id="stk11" contextRef="#ctx0" brushRef="#br0">7417 16446 0,'25'0'16,"49"0"2,1 0 3,-26 0-7,-49 24-2,0 26 1,-25 74 8,-24-74-9,24 49 23,25-74-20,0-1 11</inkml:trace>
    </iact:actionData>
  </iact:action>
  <iact:action type="add" startTime="57952">
    <iact:property name="dataType"/>
    <iact:actionData xml:id="d16">
      <inkml:trace xmlns:inkml="http://www.w3.org/2003/InkML" xml:id="stk12" contextRef="#ctx0" brushRef="#br0">8161 16520 0,'25'0'37,"49"0"-26,50 0 3</inkml:trace>
    </iact:actionData>
  </iact:action>
  <iact:action type="add" startTime="58177">
    <iact:property name="dataType"/>
    <iact:actionData xml:id="d17">
      <inkml:trace xmlns:inkml="http://www.w3.org/2003/InkML" xml:id="stk13" contextRef="#ctx0" brushRef="#br0">8632 16346 0,'75'-25'39,"24"1"-21,-49 48-7,-50 1 8,0 25-3,-50 74-2,0-50 1,26 1 3,73-50 28,1-25-33,-25 0 5</inkml:trace>
    </iact:actionData>
  </iact:action>
  <iact:action type="add" startTime="58564">
    <iact:property name="dataType"/>
    <iact:actionData xml:id="d18">
      <inkml:trace xmlns:inkml="http://www.w3.org/2003/InkML" xml:id="stk14" contextRef="#ctx0" brushRef="#br0">9128 16346 0,'-24'50'14,"24"49"-3,0-24 10,0-51-11,0 1 10</inkml:trace>
    </iact:actionData>
  </iact:action>
  <iact:action type="add" startTime="58807">
    <iact:property name="dataType"/>
    <iact:actionData xml:id="d19">
      <inkml:trace xmlns:inkml="http://www.w3.org/2003/InkML" xml:id="stk15" contextRef="#ctx0" brushRef="#br0">9451 16272 0,'-25'174'33,"50"-100"-15,0-49 4,0 0-17</inkml:trace>
    </iact:actionData>
  </iact:action>
  <iact:action type="add" startTime="59009">
    <iact:property name="dataType"/>
    <iact:actionData xml:id="d20">
      <inkml:trace xmlns:inkml="http://www.w3.org/2003/InkML" xml:id="stk16" contextRef="#ctx0" brushRef="#br0">9401 16495 0,'50'0'16,"0"0"3,49-25-7</inkml:trace>
    </iact:actionData>
  </iact:action>
  <iact:action type="add" startTime="59072">
    <iact:property name="dataType"/>
    <iact:actionData xml:id="d21">
      <inkml:trace xmlns:inkml="http://www.w3.org/2003/InkML" xml:id="stk17" contextRef="#ctx0" brushRef="#br0">9600 16470 0</inkml:trace>
    </iact:actionData>
  </iact:action>
  <iact:action type="add" startTime="59080">
    <iact:property name="dataType"/>
    <iact:actionData xml:id="d22">
      <inkml:trace xmlns:inkml="http://www.w3.org/2003/InkML" xml:id="stk18" contextRef="#ctx0" brushRef="#br0">9600 16470 0</inkml:trace>
    </iact:actionData>
  </iact:action>
  <iact:action type="add" startTime="59175">
    <iact:property name="dataType"/>
    <iact:actionData xml:id="d23">
      <inkml:trace xmlns:inkml="http://www.w3.org/2003/InkML" xml:id="stk19" contextRef="#ctx0" brushRef="#br0">9798 16272 0,'0'-25'6,"50"25"11,-25-25 3,-1 25-4,-24 25-5,-24 49 3,24 1 3,-50-25-3,50-1 17,50-49-9</inkml:trace>
    </iact:actionData>
  </iact:action>
  <iact:action type="add" startTime="59495">
    <iact:property name="dataType"/>
    <iact:actionData xml:id="d24">
      <inkml:trace xmlns:inkml="http://www.w3.org/2003/InkML" xml:id="stk20" contextRef="#ctx0" brushRef="#br0">10145 16173 0,'-24'148'14,"-1"-48"2,50-1-1,-25-74 4</inkml:trace>
    </iact:actionData>
  </iact:action>
  <iact:action type="add" startTime="59772">
    <iact:property name="dataType"/>
    <iact:actionData xml:id="d25">
      <inkml:trace xmlns:inkml="http://www.w3.org/2003/InkML" xml:id="stk21" contextRef="#ctx0" brushRef="#br0">10245 15602 0,'74'0'19,"25"-25"-3,-49 25-2</inkml:trace>
    </iact:actionData>
  </iact:action>
  <iact:action type="add" startTime="59944">
    <iact:property name="dataType"/>
    <iact:actionData xml:id="d26">
      <inkml:trace xmlns:inkml="http://www.w3.org/2003/InkML" xml:id="stk22" contextRef="#ctx0" brushRef="#br0">10369 15776 0,'74'0'47</inkml:trace>
    </iact:actionData>
  </iact:action>
  <iact:action type="add" startTime="60004">
    <iact:property name="dataType"/>
    <iact:actionData xml:id="d27">
      <inkml:trace xmlns:inkml="http://www.w3.org/2003/InkML" xml:id="stk23" contextRef="#ctx0" brushRef="#br0">10443 15776 0</inkml:trace>
    </iact:actionData>
  </iact:action>
  <iact:action type="add" startTime="60021">
    <iact:property name="dataType"/>
    <iact:actionData xml:id="d28">
      <inkml:trace xmlns:inkml="http://www.w3.org/2003/InkML" xml:id="stk24" contextRef="#ctx0" brushRef="#br0">10443 15776 0</inkml:trace>
    </iact:actionData>
  </iact:action>
  <iact:action type="add" startTime="60193">
    <iact:property name="dataType"/>
    <iact:actionData xml:id="d29">
      <inkml:trace xmlns:inkml="http://www.w3.org/2003/InkML" xml:id="stk25" contextRef="#ctx0" brushRef="#br0">11187 15255 0,'0'25'16,"0"49"7,50 50 0,-1-99-5,26 0-3,-25-50-3,-26-25 8,-24-24-8,-24 24 4,-26 1-1,-25 49 4</inkml:trace>
    </iact:actionData>
  </iact:action>
  <iact:action type="add" startTime="60553">
    <iact:property name="dataType"/>
    <iact:actionData xml:id="d30">
      <inkml:trace xmlns:inkml="http://www.w3.org/2003/InkML" xml:id="stk26" contextRef="#ctx0" brushRef="#br0">11187 15726 0,'0'50'13,"149"-25"3,25-25 3,-75-25-5,0 25 0</inkml:trace>
    </iact:actionData>
  </iact:action>
  <iact:action type="add" startTime="60806">
    <iact:property name="dataType"/>
    <iact:actionData xml:id="d31">
      <inkml:trace xmlns:inkml="http://www.w3.org/2003/InkML" xml:id="stk27" contextRef="#ctx0" brushRef="#br0">11559 15949 0,'-74'50'9,"24"74"-7,26-25 12,24-24 2,74-26-1,50-98 15,-74-1-14,-26-24 0,1-26 2,-99 51-4,-1 24 3,1 25-1,24 0-3</inkml:trace>
    </iact:actionData>
  </iact:action>
  <iact:action type="add" startTime="77239">
    <iact:property name="dataType"/>
    <iact:actionData xml:id="d32">
      <inkml:trace xmlns:inkml="http://www.w3.org/2003/InkML" xml:id="stk28" contextRef="#ctx0" brushRef="#br0">16446 12402 0,'49'-24'3,"-24"24"2,0 0 11,99 173 23,0-24-31,124 124 8,99-50 5,1 50-7,-125-124-4,99 148 4,-74-98 2,-74-26-2,-25 1 27,-124-124-25,-50-50 86</inkml:trace>
    </iact:actionData>
  </iact:action>
  <iact:action type="add" startTime="81160">
    <iact:property name="dataType"/>
    <iact:actionData xml:id="d33">
      <inkml:trace xmlns:inkml="http://www.w3.org/2003/InkML" xml:id="stk29" contextRef="#ctx0" brushRef="#br0">12948 16371 0,'-24'0'70,"-1"0"-55,0 25-7,0 0 11,-24 99 17,49-50-27,0-49 5,0 0 3,24 24 5,1-24 8,-25 25-11,25-1-12,74-24 7,-74-25 15,49 0-3,-49 0-10,25-25-7,-25 1 13,-1-1-8,26 0-3,-25-49 6,24 24-6,-24-24 28,-25 24-29,0 0 3,0 26 13,-25-26-12,-24 0-1,49 25 3,-25 1 0,0-1-7,-49-25 30,-1 25-32,26 25 35,24 25-35</inkml:trace>
    </iact:actionData>
  </iact:action>
  <iact:action type="add" startTime="82453">
    <iact:property name="dataType"/>
    <iact:actionData xml:id="d34">
      <inkml:trace xmlns:inkml="http://www.w3.org/2003/InkML" xml:id="stk30" contextRef="#ctx0" brushRef="#br0">13172 16793 0,'0'74'17,"24"-49"1,1 49-8,0-49 7,25 50-2,24-51 1,-49 51 1,49-50 0,-49 24-5,50 1 22,-26-50-23,26 0 5,-1 0 3,-49-25-4,24 0 1,1-24-2,-50 24 1,50-50 4,-26 51 13,-24-1-17,-24 25 31,-1 0-32,-50 0 4,26 0-1,-1 25-3,25-1 0,1-24 33,123 0-17,-25-24-2,-24-1-9,-1 0-4,1 0 2,-25 25-1,0-25 0,-1 100 30,-24-50-31,-24 49 2,48-24-2,-24-26 1,25-24-2,25 0 15</inkml:trace>
    </iact:actionData>
  </iact:action>
</iact:actions>
</file>

<file path=ppt/ink/inkAction18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3:46:30.8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9769">
    <iact:property name="dataType"/>
    <iact:actionData xml:id="d0">
      <inkml:trace xmlns:inkml="http://www.w3.org/2003/InkML" xml:id="stk0" contextRef="#ctx0" brushRef="#br0">8136 1960 0,'546'-25'8,"570"74"28,-769 1-22,249 0-2,24 49 6,-174-25-3,-222-74 1,-76 50-3,-98-50 7</inkml:trace>
    </iact:actionData>
  </iact:action>
  <iact:action type="add" startTime="10203">
    <iact:property name="dataType"/>
    <iact:actionData xml:id="d1">
      <inkml:trace xmlns:inkml="http://www.w3.org/2003/InkML" xml:id="stk1" contextRef="#ctx0" brushRef="#br0">8062 2356 0,'49'0'17,"76"0"-4,172-24 2,1-1-1,843 25 15,-645 49-9,-124-24-9,124 50 10,-173-26-4,-125 1-2,-173-50 0,-100 0 46</inkml:trace>
    </iact:actionData>
  </iact:action>
  <iact:action type="add" startTime="27036">
    <iact:property name="dataType"/>
    <iact:actionData xml:id="d2">
      <inkml:trace xmlns:inkml="http://www.w3.org/2003/InkML" xml:id="stk2" contextRef="#ctx0" brushRef="#br0">4168 8285 0,'0'0'1,"24"-50"9,-148 199 71,-74 25-68,74-50 14,-99 99-7,74-99-18,99-50 13,25-74 0</inkml:trace>
    </iact:actionData>
  </iact:action>
  <iact:action type="add" startTime="27906">
    <iact:property name="dataType"/>
    <iact:actionData xml:id="d3">
      <inkml:trace xmlns:inkml="http://www.w3.org/2003/InkML" xml:id="stk3" contextRef="#ctx0" brushRef="#br0">8583 8136 0,'0'-25'12,"-99"50"18,-100 99-11,50-25-4,-24 0 1,98 1 3,50-76-4</inkml:trace>
    </iact:actionData>
  </iact:action>
  <iact:action type="add" startTime="32263">
    <iact:property name="dataType"/>
    <iact:actionData xml:id="d4">
      <inkml:trace xmlns:inkml="http://www.w3.org/2003/InkML" xml:id="stk4" contextRef="#ctx0" brushRef="#br0">4515 10542 0,'0'25'95,"-50"49"-77,25 25-3,-74 50 1,25-50-1,24 25 1,25-99 0,1 0 13</inkml:trace>
    </iact:actionData>
  </iact:action>
  <iact:action type="add" startTime="33014">
    <iact:property name="dataType"/>
    <iact:actionData xml:id="d5">
      <inkml:trace xmlns:inkml="http://www.w3.org/2003/InkML" xml:id="stk5" contextRef="#ctx0" brushRef="#br0">6053 10517 0,'-75'50'15,"26"-50"-14,-1 74 6,-24 1 16,49-51-10,0 26 19</inkml:trace>
    </iact:actionData>
  </iact:action>
  <iact:action type="add" startTime="33711">
    <iact:property name="dataType"/>
    <iact:actionData xml:id="d6">
      <inkml:trace xmlns:inkml="http://www.w3.org/2003/InkML" xml:id="stk6" contextRef="#ctx0" brushRef="#br0">5036 11931 0,'-75'74'14,"-98"199"15,98-149-13,50-99-1</inkml:trace>
    </iact:actionData>
  </iact:action>
  <iact:action type="add" startTime="40807">
    <iact:property name="dataType"/>
    <iact:actionData xml:id="d7">
      <inkml:trace xmlns:inkml="http://www.w3.org/2003/InkML" xml:id="stk7" contextRef="#ctx0" brushRef="#br0">3225 14213 0,'-99'124'11,"74"-25"12,50 25-12,198 75 25,-173-174-27,98-25 6,-73-75 1,-26 1 4,26-25-7,-26-50 1,-49 49 9,-49 26-11,-125 24 15,25 50-11,100 50 4,-1 0-9</inkml:trace>
    </iact:actionData>
  </iact:action>
  <iact:action type="add" startTime="41341">
    <iact:property name="dataType"/>
    <iact:actionData xml:id="d8">
      <inkml:trace xmlns:inkml="http://www.w3.org/2003/InkML" xml:id="stk8" contextRef="#ctx0" brushRef="#br0">3994 14536 0,'74'0'45,"1"24"-29,74 1-3,-75-25 0,75 0 9,-25-49-14,-25 24 9,-25 0-4,75-74 21,-99 24-13,-25 50-8,0 1 0,-1-1 1,-48 25 55,-26 0-54,-74 74 10,74-49-10,25-25 2,100-25 31,24-24-35,-74 24 10,74 0-9,-74 0-4,0 0 44,0 25-41,-1 25 13,-24 50-10,-24-51 0,48 26 0,-24-25 15</inkml:trace>
    </iact:actionData>
  </iact:action>
  <iact:action type="add" startTime="45127">
    <iact:property name="dataType"/>
    <iact:actionData xml:id="d9">
      <inkml:trace xmlns:inkml="http://www.w3.org/2003/InkML" xml:id="stk9" contextRef="#ctx0" brushRef="#br0">3994 7119 0,'0'25'16,"0"-50"-12,-25 25 105,50 0-12,49 0-82,1 25-7,-1-25 10,1 0-3,49 0 0,-25 0 3,50 0-2,-1 0 0,26 25 15,-25-25-20,-50 24 4,50-24 6,-75 0-6,50 0 1,-24 25-1,-51-25 0,50 0 1,100 25 49,-125-25-49,1 0-2,-1 25 3,25 0-3,-49-25 1,24 0-1,-24 0 2,0 0-2,-1 0 5,-24 0 12,-25-25-1,0 0-14,-99-25 12,24 1 2,-24 24-8,74 0-9,-24 0 1,24 1 1,50 48 34,99-24-33,0 25-6,-25 0 12,75-25-7,-100 25 1,0 0 0,-74-1 16,-49 1-7,-26 50-5,-73-1-6,48-24 1,-24 24 2,0-24 14,100-26-17,-1-24 18,50 0-17,-1-24 28</inkml:trace>
    </iact:actionData>
  </iact:action>
  <iact:action type="add" startTime="47060">
    <iact:property name="dataType"/>
    <iact:actionData xml:id="d10">
      <inkml:trace xmlns:inkml="http://www.w3.org/2003/InkML" xml:id="stk10" contextRef="#ctx0" brushRef="#br0">4267 6970 0,'0'-25'50,"25"1"-35,-1-26-4,1 0 6,0-24 2,99-50 10,-50 74-15,-49 25 4,74-24-4,25-1 4,0 25 12,-24 1-19,49-26 5,99 50 5,-124-25-6,49 0 1,-74 25-1,25-24 0,-49-1 0,49-25-1,-99 25 4,74-24-4,-74-26 4,49 26-8,-49-1 9,25-24-8,-1 24 9,-24 0-8,25-24 8,-50 24-5,24 50-3,-24-24 8,25 24 11,-25-25-20,25 25 8,-50 0 118,0 0-136,-99 49 18,50 1-7,-25 0 21,74-26-20,50-24 21,0 0-20,74-49 3,-25-1 3,25-24-12,-24 49 11,-26-25 14,-24 50-18,0 50 29,-25 49-28,0 25 13,0-99 7</inkml:trace>
    </iact:actionData>
  </iact:action>
  <iact:action type="add" startTime="51080">
    <iact:property name="dataType"/>
    <iact:actionData xml:id="d11">
      <inkml:trace xmlns:inkml="http://www.w3.org/2003/InkML" xml:id="stk11" contextRef="#ctx0" brushRef="#br0">12229 5779 0,'25'0'9,"99"-24"8,-25-1-2,-24 25 5</inkml:trace>
    </iact:actionData>
  </iact:action>
  <iact:action type="add" startTime="51308">
    <iact:property name="dataType"/>
    <iact:actionData xml:id="d12">
      <inkml:trace xmlns:inkml="http://www.w3.org/2003/InkML" xml:id="stk12" contextRef="#ctx0" brushRef="#br0">12229 6127 0,'74'0'18,"26"-25"-1,-26 0-4</inkml:trace>
    </iact:actionData>
  </iact:action>
  <iact:action type="add" startTime="51510">
    <iact:property name="dataType"/>
    <iact:actionData xml:id="d13">
      <inkml:trace xmlns:inkml="http://www.w3.org/2003/InkML" xml:id="stk13" contextRef="#ctx0" brushRef="#br0">13271 5432 0,'-149'25'16,"99"99"16,50-50-18,75 1 2,98-75 6,-73-50-14,-26-24 10,-49-50-5,-25 49 5,-50 1-4,-173 49 21,173 50-21</inkml:trace>
    </iact:actionData>
  </iact:action>
  <iact:action type="add" startTime="51874">
    <iact:property name="dataType"/>
    <iact:actionData xml:id="d14">
      <inkml:trace xmlns:inkml="http://www.w3.org/2003/InkML" xml:id="stk14" contextRef="#ctx0" brushRef="#br0">13742 5904 0,'-173'24'14,"24"1"3,-50 0-5,125 0 4,-25 49 0,74-24-1</inkml:trace>
    </iact:actionData>
  </iact:action>
  <iact:action type="add" startTime="52105">
    <iact:property name="dataType"/>
    <iact:actionData xml:id="d15">
      <inkml:trace xmlns:inkml="http://www.w3.org/2003/InkML" xml:id="stk15" contextRef="#ctx0" brushRef="#br0">13221 6350 0,'0'0'5,"-99"50"3,74-1 11,-24 100-6,148 49 20,25-198-18,49 0 2,-98-74-5,-50-25 8,0-50-8,-50 50 7,-99 24-4,24 75-3,1 0 23</inkml:trace>
    </iact:actionData>
  </iact:action>
</iact:actions>
</file>

<file path=ppt/ink/inkAction19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3:47:25.6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5354">
    <iact:property name="dataType"/>
    <iact:actionData xml:id="d0">
      <inkml:trace xmlns:inkml="http://www.w3.org/2003/InkML" xml:id="stk0" contextRef="#ctx0" brushRef="#br0">6797 4118 0,'-50'124'9,"1"-75"16,73 1-1,1-25 5,50-25-14,-26-75-14,1 1 17,-25 24-4,-50-24-2,0 74 4,-25 0 0,26 0-2</inkml:trace>
    </iact:actionData>
  </iact:action>
  <iact:action type="add" startTime="25801">
    <iact:property name="dataType"/>
    <iact:actionData xml:id="d1">
      <inkml:trace xmlns:inkml="http://www.w3.org/2003/InkML" xml:id="stk1" contextRef="#ctx0" brushRef="#br0">7194 4638 0,'-224'25'14,"-24"25"11,124-25-9,50-1-5,24 1 2</inkml:trace>
    </iact:actionData>
  </iact:action>
  <iact:action type="add" startTime="27155">
    <iact:property name="dataType"/>
    <iact:actionData xml:id="d2">
      <inkml:trace xmlns:inkml="http://www.w3.org/2003/InkML" xml:id="stk2" contextRef="#ctx0" brushRef="#br0">7094 5060 0,'-99'50'77,"74"-1"-60,25-24-1,50 0-1,24-25 1,1-25-1,-50-24 4,24-1-9,-24-24 6,-124 24 18,-25 50-17,25 50 17,99-26-25</inkml:trace>
    </iact:actionData>
  </iact:action>
  <iact:action type="remove" startTime="33405">
    <iact:property name="style" value="instant"/>
    <iact:actionData xml:id="d3" ref="#d0"/>
    <iact:actionData xml:id="d4" ref="#d1"/>
    <iact:actionData xml:id="d5" ref="#d2"/>
  </iact:action>
  <iact:action type="add" startTime="50185">
    <iact:property name="dataType"/>
    <iact:actionData xml:id="d6">
      <inkml:trace xmlns:inkml="http://www.w3.org/2003/InkML" xml:id="stk3" contextRef="#ctx0" brushRef="#br0">6574 6995 0,'-25'0'41,"-99"124"-24,-50 25-2,-644 446 29,446-248-26,-149 75-14,0-25 19,248-174-15,25 0 15,124-148-7,49-50-8,100-50 71,0 25-58,0-25-12</inkml:trace>
    </iact:actionData>
  </iact:action>
  <iact:action type="add" startTime="82368">
    <iact:property name="dataType"/>
    <iact:actionData xml:id="d7">
      <inkml:trace xmlns:inkml="http://www.w3.org/2003/InkML" xml:id="stk4" contextRef="#ctx0" brushRef="#br0">7169 13816 0,'149'0'42,"-75"0"-23,-49 0-5</inkml:trace>
    </iact:actionData>
  </iact:action>
  <iact:action type="add" startTime="82601">
    <iact:property name="dataType"/>
    <iact:actionData xml:id="d8">
      <inkml:trace xmlns:inkml="http://www.w3.org/2003/InkML" xml:id="stk5" contextRef="#ctx0" brushRef="#br0">7367 14064 0,'75'0'26</inkml:trace>
    </iact:actionData>
  </iact:action>
  <iact:action type="add" startTime="82649">
    <iact:property name="dataType"/>
    <iact:actionData xml:id="d9">
      <inkml:trace xmlns:inkml="http://www.w3.org/2003/InkML" xml:id="stk6" contextRef="#ctx0" brushRef="#br0">7442 14064 0</inkml:trace>
    </iact:actionData>
  </iact:action>
  <iact:action type="add" startTime="82665">
    <iact:property name="dataType"/>
    <iact:actionData xml:id="d10">
      <inkml:trace xmlns:inkml="http://www.w3.org/2003/InkML" xml:id="stk7" contextRef="#ctx0" brushRef="#br0">7442 14064 0</inkml:trace>
    </iact:actionData>
  </iact:action>
  <iact:action type="add" startTime="82883">
    <iact:property name="dataType"/>
    <iact:actionData xml:id="d11">
      <inkml:trace xmlns:inkml="http://www.w3.org/2003/InkML" xml:id="stk8" contextRef="#ctx0" brushRef="#br0">7913 13395 0,'0'0'1,"74"0"7,1-25 11,148 124 7,-173-25-6,-25 26-4,-1-26-2,-24-49 35,-24-25-37,-1-50 6,0-123-5,50-125 22,-25 248-21,74 1 3,25-26-4,-24 50 1,49 1 2,49-26 3,-73 25-8,-26 25 9</inkml:trace>
    </iact:actionData>
  </iact:action>
  <iact:action type="add" startTime="83443">
    <iact:property name="dataType"/>
    <iact:actionData xml:id="d12">
      <inkml:trace xmlns:inkml="http://www.w3.org/2003/InkML" xml:id="stk9" contextRef="#ctx0" brushRef="#br0">8856 13221 0,'-75'-25'17,"50"0"-10,1 25 9,-26 0 4,25 75-6,0 24 1,25-74 2,0 0 0,75-25 14,-50-25-20,24-25 10,-24-24-9,0 49 6,0 25-9,-25 74 8,0 125 1,24-199-4,1 99 23,0-74-26</inkml:trace>
    </iact:actionData>
  </iact:action>
  <iact:action type="add" startTime="83969">
    <iact:property name="dataType"/>
    <iact:actionData xml:id="d13">
      <inkml:trace xmlns:inkml="http://www.w3.org/2003/InkML" xml:id="stk10" contextRef="#ctx0" brushRef="#br0">9476 13370 0,'49'-25'5,"26"25"2,-1-50 10,-49 50 0</inkml:trace>
    </iact:actionData>
  </iact:action>
  <iact:action type="add" startTime="84240">
    <iact:property name="dataType"/>
    <iact:actionData xml:id="d14">
      <inkml:trace xmlns:inkml="http://www.w3.org/2003/InkML" xml:id="stk11" contextRef="#ctx0" brushRef="#br0">10220 12849 0,'0'-25'8,"49"25"6,51 0 5,-75 0-5,-1 25 3,-24 49-3,-74 1 5,24-51-10,1 26 24,49-25-13,24 0-9,51-25 7,-25 24-1,-50 1-3,24 0-3,-48 74 26,-1-74-25,-75 74 23</inkml:trace>
    </iact:actionData>
  </iact:action>
  <iact:action type="add" startTime="84807">
    <iact:property name="dataType"/>
    <iact:actionData xml:id="d15">
      <inkml:trace xmlns:inkml="http://www.w3.org/2003/InkML" xml:id="stk12" contextRef="#ctx0" brushRef="#br0">10468 13990 0,'-298'25'12,"174"-25"6,-124 24-3,-223-24 17,124 25-16,123 0 0,100-25 0,100 25-1,-26-25 0,50 25 0</inkml:trace>
    </iact:actionData>
  </iact:action>
  <iact:action type="add" startTime="85566">
    <iact:property name="dataType"/>
    <iact:actionData xml:id="d16">
      <inkml:trace xmlns:inkml="http://www.w3.org/2003/InkML" xml:id="stk13" contextRef="#ctx0" brushRef="#br0">8905 14585 0,'-74'0'16,"49"25"1,-49 25-2,49 24 0,25-49 1,0 0 15,49-25-15,100-50 15,-124 0-15,25-24-1,-26 49 0,-48 149 16,-1 25-1,0 74-14,25-173 2,-25 99 12,25-125-15</inkml:trace>
    </iact:actionData>
  </iact:action>
  <iact:action type="add" startTime="86053">
    <iact:property name="dataType"/>
    <iact:actionData xml:id="d17">
      <inkml:trace xmlns:inkml="http://www.w3.org/2003/InkML" xml:id="stk14" contextRef="#ctx0" brushRef="#br0">9228 15007 0,'74'0'16,"1"0"2</inkml:trace>
    </iact:actionData>
  </iact:action>
  <iact:action type="add" startTime="86101">
    <iact:property name="dataType"/>
    <iact:actionData xml:id="d18">
      <inkml:trace xmlns:inkml="http://www.w3.org/2003/InkML" xml:id="stk15" contextRef="#ctx0" brushRef="#br0">9377 15007 0</inkml:trace>
    </iact:actionData>
  </iact:action>
  <iact:action type="add" startTime="86108">
    <iact:property name="dataType"/>
    <iact:actionData xml:id="d19">
      <inkml:trace xmlns:inkml="http://www.w3.org/2003/InkML" xml:id="stk16" contextRef="#ctx0" brushRef="#br0">9377 15007 0</inkml:trace>
    </iact:actionData>
  </iact:action>
  <iact:action type="add" startTime="86239">
    <iact:property name="dataType"/>
    <iact:actionData xml:id="d20">
      <inkml:trace xmlns:inkml="http://www.w3.org/2003/InkML" xml:id="stk17" contextRef="#ctx0" brushRef="#br0">10021 14759 0,'-124'-50'17,"100"75"13,-26 49-16,50-49 5,0 0-6,0 0 1,25-25 0,0-25 7,49-49 9,-49 24-15,0 25 0,-1 25 1,-24 25-1,-24 49 0,-1 26-2,25 24 3,0-75 4,0 1 10</inkml:trace>
    </iact:actionData>
  </iact:action>
  <iact:action type="add" startTime="86922">
    <iact:property name="dataType"/>
    <iact:actionData xml:id="d21">
      <inkml:trace xmlns:inkml="http://www.w3.org/2003/InkML" xml:id="stk18" contextRef="#ctx0" brushRef="#br0">11262 13866 0,'74'0'2,"-24"-25"11</inkml:trace>
    </iact:actionData>
  </iact:action>
  <iact:action type="add" startTime="87094">
    <iact:property name="dataType"/>
    <iact:actionData xml:id="d22">
      <inkml:trace xmlns:inkml="http://www.w3.org/2003/InkML" xml:id="stk19" contextRef="#ctx0" brushRef="#br0">11311 14064 0,'25'0'17,"0"-25"-1</inkml:trace>
    </iact:actionData>
  </iact:action>
  <iact:action type="add" startTime="87133">
    <iact:property name="dataType"/>
    <iact:actionData xml:id="d23">
      <inkml:trace xmlns:inkml="http://www.w3.org/2003/InkML" xml:id="stk20" contextRef="#ctx0" brushRef="#br0">11361 14039 0</inkml:trace>
    </iact:actionData>
  </iact:action>
  <iact:action type="add" startTime="87147">
    <iact:property name="dataType"/>
    <iact:actionData xml:id="d24">
      <inkml:trace xmlns:inkml="http://www.w3.org/2003/InkML" xml:id="stk21" contextRef="#ctx0" brushRef="#br0">11361 14039 0</inkml:trace>
    </iact:actionData>
  </iact:action>
  <iact:action type="add" startTime="87982">
    <iact:property name="dataType"/>
    <iact:actionData xml:id="d25">
      <inkml:trace xmlns:inkml="http://www.w3.org/2003/InkML" xml:id="stk22" contextRef="#ctx0" brushRef="#br0">12229 13097 0,'99'-25'16,"-24"25"2,-51 0 10,-24 74 3,-99 1-14,25-25-3,148-26 51,1 26-53,-51-25 5,-24 24-3,0-24 1,-49 25 2,-26-25-2,51-25 4</inkml:trace>
    </iact:actionData>
  </iact:action>
  <iact:action type="add" startTime="88434">
    <iact:property name="dataType"/>
    <iact:actionData xml:id="d26">
      <inkml:trace xmlns:inkml="http://www.w3.org/2003/InkML" xml:id="stk23" contextRef="#ctx0" brushRef="#br0">12651 13345 0,'49'-25'12</inkml:trace>
    </iact:actionData>
  </iact:action>
  <iact:action type="add" startTime="88485">
    <iact:property name="dataType"/>
    <iact:actionData xml:id="d27">
      <inkml:trace xmlns:inkml="http://www.w3.org/2003/InkML" xml:id="stk24" contextRef="#ctx0" brushRef="#br0">12700 13320 0</inkml:trace>
    </iact:actionData>
  </iact:action>
  <iact:action type="add" startTime="88494">
    <iact:property name="dataType"/>
    <iact:actionData xml:id="d28">
      <inkml:trace xmlns:inkml="http://www.w3.org/2003/InkML" xml:id="stk25" contextRef="#ctx0" brushRef="#br0">12700 13320 0</inkml:trace>
    </iact:actionData>
  </iact:action>
  <iact:action type="add" startTime="88655">
    <iact:property name="dataType"/>
    <iact:actionData xml:id="d29">
      <inkml:trace xmlns:inkml="http://www.w3.org/2003/InkML" xml:id="stk26" contextRef="#ctx0" brushRef="#br0">13072 13122 0,'-24'0'14,"24"-25"3,74 0-6,0 25 6,-49-25 0,-25 50 2,0 25-4,-74-1-3,24 1 17,75 0 3,49-26-15,-49-24-4,25 25 21,-25 0-21,-25 25 2,-25-50 4,-99 74 11</inkml:trace>
    </iact:actionData>
  </iact:action>
  <iact:action type="add" startTime="89151">
    <iact:property name="dataType"/>
    <iact:actionData xml:id="d30">
      <inkml:trace xmlns:inkml="http://www.w3.org/2003/InkML" xml:id="stk27" contextRef="#ctx0" brushRef="#br0">13072 13717 0,'-124'50'14,"25"-50"2,-25 49-2,75-24 3,-1-25 2</inkml:trace>
    </iact:actionData>
  </iact:action>
  <iact:action type="add" startTime="89399">
    <iact:property name="dataType"/>
    <iact:actionData xml:id="d31">
      <inkml:trace xmlns:inkml="http://www.w3.org/2003/InkML" xml:id="stk28" contextRef="#ctx0" brushRef="#br0">12750 14337 0,'-50'99'15,"26"-49"2,48 24 13,51-98-12,-26 24-4,1-75 3,-25 26-2,-25-1-1,0 0 1,-75 25 2,26 25-5,-26 25 23</inkml:trace>
    </iact:actionData>
  </iact:action>
  <iact:action type="add" startTime="89895">
    <iact:property name="dataType"/>
    <iact:actionData xml:id="d32">
      <inkml:trace xmlns:inkml="http://www.w3.org/2003/InkML" xml:id="stk29" contextRef="#ctx0" brushRef="#br0">14065 13767 0,'49'0'16,"50"-25"16</inkml:trace>
    </iact:actionData>
  </iact:action>
  <iact:action type="add" startTime="90114">
    <iact:property name="dataType"/>
    <iact:actionData xml:id="d33">
      <inkml:trace xmlns:inkml="http://www.w3.org/2003/InkML" xml:id="stk30" contextRef="#ctx0" brushRef="#br0">14065 13990 0,'24'0'3,"1"0"12,0 0-1</inkml:trace>
    </iact:actionData>
  </iact:action>
  <iact:action type="add" startTime="90154">
    <iact:property name="dataType"/>
    <iact:actionData xml:id="d34">
      <inkml:trace xmlns:inkml="http://www.w3.org/2003/InkML" xml:id="stk31" contextRef="#ctx0" brushRef="#br0">14139 13990 0</inkml:trace>
    </iact:actionData>
  </iact:action>
  <iact:action type="add" startTime="90162">
    <iact:property name="dataType"/>
    <iact:actionData xml:id="d35">
      <inkml:trace xmlns:inkml="http://www.w3.org/2003/InkML" xml:id="stk32" contextRef="#ctx0" brushRef="#br0">14139 13990 0</inkml:trace>
    </iact:actionData>
  </iact:action>
  <iact:action type="add" startTime="90348">
    <iact:property name="dataType"/>
    <iact:actionData xml:id="d36">
      <inkml:trace xmlns:inkml="http://www.w3.org/2003/InkML" xml:id="stk33" contextRef="#ctx0" brushRef="#br0">14858 13370 0,'-74'0'4,"49"49"7,0 1 3,125 49 19,-26-99-21,-24 0 4,-1-49 2,1-51-4,-1 26 5,-49 24-5,-49 1 0,24 24 5,-49 75 11</inkml:trace>
    </iact:actionData>
  </iact:action>
  <iact:action type="add" startTime="90738">
    <iact:property name="dataType"/>
    <iact:actionData xml:id="d37">
      <inkml:trace xmlns:inkml="http://www.w3.org/2003/InkML" xml:id="stk34" contextRef="#ctx0" brushRef="#br0">15156 13717 0,'-25'25'15,"-24"-25"0,-1 25 2,-49-1-3,24 1 0,-24-25 2,74 25 1,1-25-1,-1 25 16</inkml:trace>
    </iact:actionData>
  </iact:action>
  <iact:action type="add" startTime="91019">
    <iact:property name="dataType"/>
    <iact:actionData xml:id="d38">
      <inkml:trace xmlns:inkml="http://www.w3.org/2003/InkML" xml:id="stk35" contextRef="#ctx0" brushRef="#br0">14982 14039 0,'-124'75'30,"100"24"-17,24-49 7,24-26-4,51 26-5,-26-50 11,-24 0-12,50-25 8,-26-24-5,1-100 18,-75 124-16,-74 0 4,49 0-3,25 25-2,1 0 3</inkml:trace>
    </iact:actionData>
  </iact:action>
  <iact:action type="remove" startTime="97698">
    <iact:property name="style" value="instant"/>
    <iact:actionData xml:id="d39" ref="#d6"/>
    <iact:actionData xml:id="d40" ref="#d7"/>
    <iact:actionData xml:id="d41" ref="#d8"/>
    <iact:actionData xml:id="d42" ref="#d9"/>
    <iact:actionData xml:id="d43" ref="#d10"/>
    <iact:actionData xml:id="d44" ref="#d11"/>
    <iact:actionData xml:id="d45" ref="#d12"/>
    <iact:actionData xml:id="d46" ref="#d13"/>
    <iact:actionData xml:id="d47" ref="#d14"/>
    <iact:actionData xml:id="d48" ref="#d15"/>
    <iact:actionData xml:id="d49" ref="#d16"/>
    <iact:actionData xml:id="d50" ref="#d17"/>
    <iact:actionData xml:id="d51" ref="#d18"/>
    <iact:actionData xml:id="d52" ref="#d19"/>
    <iact:actionData xml:id="d53" ref="#d20"/>
    <iact:actionData xml:id="d54" ref="#d21"/>
    <iact:actionData xml:id="d55" ref="#d22"/>
    <iact:actionData xml:id="d56" ref="#d23"/>
    <iact:actionData xml:id="d57" ref="#d24"/>
    <iact:actionData xml:id="d58" ref="#d25"/>
    <iact:actionData xml:id="d59" ref="#d26"/>
    <iact:actionData xml:id="d60" ref="#d27"/>
    <iact:actionData xml:id="d61" ref="#d28"/>
    <iact:actionData xml:id="d62" ref="#d29"/>
    <iact:actionData xml:id="d63" ref="#d30"/>
    <iact:actionData xml:id="d64" ref="#d31"/>
    <iact:actionData xml:id="d65" ref="#d32"/>
    <iact:actionData xml:id="d66" ref="#d33"/>
    <iact:actionData xml:id="d67" ref="#d34"/>
    <iact:actionData xml:id="d68" ref="#d35"/>
    <iact:actionData xml:id="d69" ref="#d36"/>
    <iact:actionData xml:id="d70" ref="#d37"/>
    <iact:actionData xml:id="d71" ref="#d38"/>
  </iact:action>
  <iact:action type="add" startTime="118532">
    <iact:property name="dataType"/>
    <iact:actionData xml:id="d72">
      <inkml:trace xmlns:inkml="http://www.w3.org/2003/InkML" xml:id="stk36" contextRef="#ctx0" brushRef="#br0">16247 12229 0,'75'-75'5,"-100"75"55,-124 100-45,-99 98-4,0 0 19,-124 100-16,-322 149 5,297-224 2,74 50-7,26-75 2,148-99-3,25-24 5,0 49 19,99-99-26,25-1 5,-75 1 14,51-25-12,24 25-1,-50 0 43,25 24-51,25-24 13,-49 25 12</inkml:trace>
    </iact:actionData>
  </iact:action>
</iact:actions>
</file>

<file path=ppt/ink/inkAction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3:28:22.8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3170">
    <iact:property name="dataType"/>
    <iact:actionData xml:id="d0">
      <inkml:trace xmlns:inkml="http://www.w3.org/2003/InkML" xml:id="stk0" contextRef="#ctx0" brushRef="#br0">1315 4762 0,'-25'-74'27,"75"-298"10,-25 74-25,-25 174 6,0 100-4,24 24-2,-24 74 9,75 100-7,49 24 3,-25 50-5,-49-50 19,-75-173-14,-74 0-3,-174-99 1,223 74 0,-74-75 1,-25 26 1,50-1-2,74 50 2,100-99 13,148-25-16,-49 49 2,148-24 0,-148 50 27,-100 24-42,-123 74 28,-76 51 0,-271 296 1,247-272 0,223-124-8</inkml:trace>
    </iact:actionData>
  </iact:action>
  <iact:action type="add" startTime="14134">
    <iact:property name="dataType"/>
    <iact:actionData xml:id="d1">
      <inkml:trace xmlns:inkml="http://www.w3.org/2003/InkML" xml:id="stk1" contextRef="#ctx0" brushRef="#br0">2456 3076 0,'-50'0'15,"26"0"-1,-26 0 2,-49 25 18,24 24-20,1 1 2,0 24-2,24 25 35,0 100-48,-24-50 33,99-50-1,-25-49-19,25 74-3,-25-100 0,0 26 11,0 24-11,0-49 11,24 74-11,-24-49 2,0 173 18,0-124-9,-24-49-11,-1 49 12,25-49-12,25-25-1,-25 24 11,-25 1-9,25 0 12,0 74-2,25-75 10,-1 1-19,1-25 12,-25-1-6,25 1-5,0-25 3,49 0-3,100-49 7,-149 49 1,24-25-1,1 25-11,74 0 1,25-25 30,-125 25-27,100-25 3,-24 0-2,148 1 6,-149 24 1,-25 0-11,26-25 11,-1 25-11,-25 0 10,25 0-9,1 0-4,-1-25 15,99 25 13,-74-25-19,0 25-4,-74-25 2,0 25 2,-1 0-4,1-24 5,24 24-4,-49 0 2,74-25 18,-49 0-18,-25 0-4,-1 0 4,1-24-9,-25-51 16,25-24 9,0 25-27,0-174 38,-25 174-38,0-25 24,0 50-28,0-50 42,24 74-28,-24-24 0,0 24 2,-24-74-1,-26-50 3,0 100 4,1 0-16,24 24 19,-74 0-19,-100 1 22,51 49-11,-51-25-3,-49 50 2,-174 0 14,150-1-13,23 1-4,51-25 2,-25 25-2,74-25 2,99 0 3,1 0-8,24 0 10</inkml:trace>
    </iact:actionData>
  </iact:action>
  <iact:action type="add" startTime="26111">
    <iact:property name="dataType"/>
    <iact:actionData xml:id="d2">
      <inkml:trace xmlns:inkml="http://www.w3.org/2003/InkML" xml:id="stk2" contextRef="#ctx0" brushRef="#br0">7442 11361 0,'25'-25'17,"-1"-50"-1,76 1-6,48-1 57,-98 100-66,24 75 15,-24-1-1,49-74-3,0-1 4,1-24-2,24-24 4,173-125 11,-197 74-14,73 1 46,26 99-60,-75 49 23,0-24-12,-50-25 9,75-25-17,124-50 27,-75-49 0,1 24-30,-1 50 21,-74 25-11,25 75 11,25-26-11,-50-24 0,-50 0 10,174-50 7,-99-49-4,0-1-8,-25 51 0,25-1-2,-50 50-7,25 74 16,-50-50-4,25-24-6,125 0 19,-125-50-27,75-49 21,-1-1-9,1 51 5,-1 73 3,-148-49-13,99 99-1,25-49 11,74-25 0,-74-50 1,50-25-4,24-24-7,-74 49 4,49 25 2,-49 75-3,-50 24 0,0-25 4,199-24 4,-199-50-12,149-99 5,-99 49 0,50 0 7,-51 50-4,-73 75-6,-1-1 3,25 26 0,298-76 5,-198-24-4,123-74-3,-99 49 2,-123 50-2,-51 0 2</inkml:trace>
    </iact:actionData>
  </iact:action>
</iact:actions>
</file>

<file path=ppt/ink/inkAction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3:28:57.4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30735">
    <iact:property name="dataType"/>
    <iact:actionData xml:id="d0">
      <inkml:trace xmlns:inkml="http://www.w3.org/2003/InkML" xml:id="stk0" contextRef="#ctx0" brushRef="#br0">3969 5854 0,'25'-25'54,"74"-124"-42,50-24 3,-50-150 17,-99 125-15,-25 49-1,-24 99-3,24 1 0,-49 24 2,24 50 2,25 99 1,0 99-4,25 75 19,100-224-15,-51-74-6,1 25 6,-1-50-9</inkml:trace>
    </iact:actionData>
  </iact:action>
  <iact:action type="add" startTime="31187">
    <iact:property name="dataType"/>
    <iact:actionData xml:id="d1">
      <inkml:trace xmlns:inkml="http://www.w3.org/2003/InkML" xml:id="stk1" contextRef="#ctx0" brushRef="#br0">4540 5259 0,'0'99'22,"49"-50"-12,-24 1 9</inkml:trace>
    </iact:actionData>
  </iact:action>
  <iact:action type="add" startTime="31256">
    <iact:property name="dataType"/>
    <iact:actionData xml:id="d2">
      <inkml:trace xmlns:inkml="http://www.w3.org/2003/InkML" xml:id="stk2" contextRef="#ctx0" brushRef="#br0">4614 5457 0</inkml:trace>
    </iact:actionData>
  </iact:action>
  <iact:action type="add" startTime="31268">
    <iact:property name="dataType"/>
    <iact:actionData xml:id="d3">
      <inkml:trace xmlns:inkml="http://www.w3.org/2003/InkML" xml:id="stk3" contextRef="#ctx0" brushRef="#br0">4614 5457 0</inkml:trace>
    </iact:actionData>
  </iact:action>
  <iact:action type="add" startTime="31396">
    <iact:property name="dataType"/>
    <iact:actionData xml:id="d4">
      <inkml:trace xmlns:inkml="http://www.w3.org/2003/InkML" xml:id="stk4" contextRef="#ctx0" brushRef="#br0">4639 5085 0</inkml:trace>
    </iact:actionData>
  </iact:action>
  <iact:action type="add" startTime="31560">
    <iact:property name="dataType"/>
    <iact:actionData xml:id="d5">
      <inkml:trace xmlns:inkml="http://www.w3.org/2003/InkML" xml:id="stk5" contextRef="#ctx0" brushRef="#br0">4788 5333 0,'0'74'19,"24"-24"1,-24-124 25,25-100-16,-25 149-13,25 25 0,0 0-2,24 99-2,-49-74 6,25 0-3,-25 0 0,25-100 35,50-49-18,-26 75-18,-49 74 18,50 74-18,-50-50 1,25 1 2,-1-25-5</inkml:trace>
    </iact:actionData>
  </iact:action>
  <iact:action type="add" startTime="32402">
    <iact:property name="dataType"/>
    <iact:actionData xml:id="d6">
      <inkml:trace xmlns:inkml="http://www.w3.org/2003/InkML" xml:id="stk6" contextRef="#ctx0" brushRef="#br0">4837 5829 0,'-25'-74'16,"50"49"0,0-25-3,25 100 39,-1 74-42,26-25 9,-50-49 14,-1-25-23,1-25 6</inkml:trace>
    </iact:actionData>
  </iact:action>
  <iact:action type="add" startTime="32713">
    <iact:property name="dataType"/>
    <iact:actionData xml:id="d7">
      <inkml:trace xmlns:inkml="http://www.w3.org/2003/InkML" xml:id="stk7" contextRef="#ctx0" brushRef="#br0">5061 5705 0,'-25'149'14,"25"-75"3,-25 50 1,25-99-1,0 0 0</inkml:trace>
    </iact:actionData>
  </iact:action>
  <iact:action type="add" startTime="32966">
    <iact:property name="dataType"/>
    <iact:actionData xml:id="d8">
      <inkml:trace xmlns:inkml="http://www.w3.org/2003/InkML" xml:id="stk8" contextRef="#ctx0" brushRef="#br0">5284 5779 0,'25'0'17,"74"-24"24</inkml:trace>
    </iact:actionData>
  </iact:action>
  <iact:action type="add" startTime="33179">
    <iact:property name="dataType"/>
    <iact:actionData xml:id="d9">
      <inkml:trace xmlns:inkml="http://www.w3.org/2003/InkML" xml:id="stk9" contextRef="#ctx0" brushRef="#br0">5383 5655 0,'-50'0'23,"125"0"-14,-1 25 7,-49-25 3,0 25 12,0 0-14,-25 0-5,-25 74 18,25-74 7,-25-25-28</inkml:trace>
    </iact:actionData>
  </iact:action>
  <iact:action type="add" startTime="33586">
    <iact:property name="dataType"/>
    <iact:actionData xml:id="d10">
      <inkml:trace xmlns:inkml="http://www.w3.org/2003/InkML" xml:id="stk10" contextRef="#ctx0" brushRef="#br0">5780 5531 0,'25'100'48,"-1"48"-20,1-98-11,-25-25-3,0 0 3</inkml:trace>
    </iact:actionData>
  </iact:action>
  <iact:action type="add" startTime="34167">
    <iact:property name="dataType"/>
    <iact:actionData xml:id="d11">
      <inkml:trace xmlns:inkml="http://www.w3.org/2003/InkML" xml:id="stk11" contextRef="#ctx0" brushRef="#br0">5904 5358 0,'25'0'26,"24"-25"-13,1 25 4,-25 0-3</inkml:trace>
    </iact:actionData>
  </iact:action>
  <iact:action type="add" startTime="35470">
    <iact:property name="dataType"/>
    <iact:actionData xml:id="d12">
      <inkml:trace xmlns:inkml="http://www.w3.org/2003/InkML" xml:id="stk12" contextRef="#ctx0" brushRef="#br0">14834 5482 0,'24'-50'32,"150"-123"-17,-100 73-12,26-123 14,-51-25-8,-24 0 4,-50 198 7,-24 26-5,24 24-1,0 124 3,-49 148-5,49-23 9,50-76-5,-1-123-5,26-1 8,49-49 12,-24-24-1</inkml:trace>
    </iact:actionData>
  </iact:action>
  <iact:action type="add" startTime="35874">
    <iact:property name="dataType"/>
    <iact:actionData xml:id="d13">
      <inkml:trace xmlns:inkml="http://www.w3.org/2003/InkML" xml:id="stk13" contextRef="#ctx0" brushRef="#br0">15553 5085 0,'0'0'6,"-25"99"3,50-24 22,0-75-15</inkml:trace>
    </iact:actionData>
  </iact:action>
  <iact:action type="add" startTime="35963">
    <iact:property name="dataType"/>
    <iact:actionData xml:id="d14">
      <inkml:trace xmlns:inkml="http://www.w3.org/2003/InkML" xml:id="stk14" contextRef="#ctx0" brushRef="#br0">15578 5259 0</inkml:trace>
    </iact:actionData>
  </iact:action>
  <iact:action type="add" startTime="35974">
    <iact:property name="dataType"/>
    <iact:actionData xml:id="d15">
      <inkml:trace xmlns:inkml="http://www.w3.org/2003/InkML" xml:id="stk15" contextRef="#ctx0" brushRef="#br0">15578 5259 0</inkml:trace>
    </iact:actionData>
  </iact:action>
  <iact:action type="add" startTime="36077">
    <iact:property name="dataType"/>
    <iact:actionData xml:id="d16">
      <inkml:trace xmlns:inkml="http://www.w3.org/2003/InkML" xml:id="stk16" contextRef="#ctx0" brushRef="#br0">15677 4911 0,'0'0'1</inkml:trace>
    </iact:actionData>
  </iact:action>
  <iact:action type="add" startTime="36215">
    <iact:property name="dataType"/>
    <iact:actionData xml:id="d17">
      <inkml:trace xmlns:inkml="http://www.w3.org/2003/InkML" xml:id="stk17" contextRef="#ctx0" brushRef="#br0">15801 5085 0,'0'74'15,"0"-49"3,0-99 45,25-1-50,24 26 7,-24-1-10,-25 75 22,25 49-1,0-24-16,0-50 2,49-74 32,-74 49-32,74-25-5,-49 100 22,25 74-7,-25-99-8,-1-1-3</inkml:trace>
    </iact:actionData>
  </iact:action>
  <iact:action type="add" startTime="36931">
    <iact:property name="dataType"/>
    <iact:actionData xml:id="d18">
      <inkml:trace xmlns:inkml="http://www.w3.org/2003/InkML" xml:id="stk18" contextRef="#ctx0" brushRef="#br0">15255 5779 0,'25'-74'20,"0"49"-10,0 0 14,-1 149 32,26-49-42,24 24 21,-49-99-23</inkml:trace>
    </iact:actionData>
  </iact:action>
  <iact:action type="add" startTime="37247">
    <iact:property name="dataType"/>
    <iact:actionData xml:id="d19">
      <inkml:trace xmlns:inkml="http://www.w3.org/2003/InkML" xml:id="stk19" contextRef="#ctx0" brushRef="#br0">15478 5705 0,'-74'99'11,"49"-49"4,0 24 0,1-49 5,24 0-4</inkml:trace>
    </iact:actionData>
  </iact:action>
  <iact:action type="add" startTime="37462">
    <iact:property name="dataType"/>
    <iact:actionData xml:id="d20">
      <inkml:trace xmlns:inkml="http://www.w3.org/2003/InkML" xml:id="stk20" contextRef="#ctx0" brushRef="#br0">15627 5755 0,'50'0'34,"0"0"-24,24-25 6</inkml:trace>
    </iact:actionData>
  </iact:action>
  <iact:action type="add" startTime="37693">
    <iact:property name="dataType"/>
    <iact:actionData xml:id="d21">
      <inkml:trace xmlns:inkml="http://www.w3.org/2003/InkML" xml:id="stk21" contextRef="#ctx0" brushRef="#br0">15702 5655 0,'25'0'25,"148"25"-3,-148 25 15,-25-25-29,-25 49 10,0-49-3,25 25 0,-24-26 4</inkml:trace>
    </iact:actionData>
  </iact:action>
  <iact:action type="add" startTime="38040">
    <iact:property name="dataType"/>
    <iact:actionData xml:id="d22">
      <inkml:trace xmlns:inkml="http://www.w3.org/2003/InkML" xml:id="stk22" contextRef="#ctx0" brushRef="#br0">16123 5581 0,'-24'0'11,"24"99"3,0 50 18,0-99-17,0-25-1</inkml:trace>
    </iact:actionData>
  </iact:action>
  <iact:action type="add" startTime="38475">
    <iact:property name="dataType"/>
    <iact:actionData xml:id="d23">
      <inkml:trace xmlns:inkml="http://www.w3.org/2003/InkML" xml:id="stk23" contextRef="#ctx0" brushRef="#br0">16396 5358 0,'0'25'46,"25"-25"-32,-25 49 1,25 50 19,-25-74-3</inkml:trace>
    </iact:actionData>
  </iact:action>
  <iact:action type="add" startTime="38877">
    <iact:property name="dataType"/>
    <iact:actionData xml:id="d24">
      <inkml:trace xmlns:inkml="http://www.w3.org/2003/InkML" xml:id="stk24" contextRef="#ctx0" brushRef="#br0">16297 5457 0,'50'0'30,"24"-25"-8,50 0 1,-99 1-6</inkml:trace>
    </iact:actionData>
  </iact:action>
  <iact:action type="add" startTime="53997">
    <iact:property name="dataType"/>
    <iact:actionData xml:id="d25">
      <inkml:trace xmlns:inkml="http://www.w3.org/2003/InkML" xml:id="stk25" contextRef="#ctx0" brushRef="#br0">20067 2406 0,'149'-74'33,"-25"49"-15,0 25-6,-99 0 5</inkml:trace>
    </iact:actionData>
  </iact:action>
  <iact:action type="add" startTime="54206">
    <iact:property name="dataType"/>
    <iact:actionData xml:id="d26">
      <inkml:trace xmlns:inkml="http://www.w3.org/2003/InkML" xml:id="stk26" contextRef="#ctx0" brushRef="#br0">19943 2679 0,'25'25'14,"99"-50"1,75-25 14,-75 25-22,-75 25 2</inkml:trace>
    </iact:actionData>
  </iact:action>
  <iact:action type="add" startTime="54929">
    <iact:property name="dataType"/>
    <iact:actionData xml:id="d27">
      <inkml:trace xmlns:inkml="http://www.w3.org/2003/InkML" xml:id="stk27" contextRef="#ctx0" brushRef="#br0">21630 1761 0,'0'99'38,"-50"397"-9,50-297-16,-24-1 4,48-123-3,-24-50 2,25-25 7,-25-25 35</inkml:trace>
    </iact:actionData>
  </iact:action>
  <iact:action type="add" startTime="55452">
    <iact:property name="dataType"/>
    <iact:actionData xml:id="d28">
      <inkml:trace xmlns:inkml="http://www.w3.org/2003/InkML" xml:id="stk28" contextRef="#ctx0" brushRef="#br0">22250 2580 0,'-347'198'27,"148"-74"-13,-73 75 2,48 24 1,76-25-2,98-99 2,0-74-3,50 0-1</inkml:trace>
    </iact:actionData>
  </iact:action>
  <iact:action type="add" startTime="55746">
    <iact:property name="dataType"/>
    <iact:actionData xml:id="d29">
      <inkml:trace xmlns:inkml="http://www.w3.org/2003/InkML" xml:id="stk29" contextRef="#ctx0" brushRef="#br0">21630 3572 0,'99'-75'13,"25"1"5,75 24 7,-174 100-5,-50 99-3,-75 0-3,-73 74 3,-1-49-2,125-75-5,24 0 12,25-74-9,297-25 20,-48-75-22,-76 51 5,-49 24 4,-99 24-9</inkml:trace>
    </iact:actionData>
  </iact:action>
</iact:actions>
</file>

<file path=ppt/ink/inkAction4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3:29:54.3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9171">
    <iact:property name="dataType"/>
    <iact:actionData xml:id="d0">
      <inkml:trace xmlns:inkml="http://www.w3.org/2003/InkML" xml:id="stk0" contextRef="#ctx0" brushRef="#br0">15602 5606 0,'-74'-75'16,"99"175"16,0 197-16,-25 75-2,-25-74 5,-74 347-8,49-99 5,25-1 0,25 100 16,0-223-18,-25-50 1,1-149 6,48 75-11,1-50 6,50 0-1,-75-198 16,24-50-12</inkml:trace>
    </iact:actionData>
  </iact:action>
  <iact:action type="add" startTime="9859">
    <iact:property name="dataType"/>
    <iact:actionData xml:id="d1">
      <inkml:trace xmlns:inkml="http://www.w3.org/2003/InkML" xml:id="stk1" contextRef="#ctx0" brushRef="#br0">12031 8731 0,'24'25'28,"51"0"-11,49-25-2,-25 0-3,124 0 7,75-25-1,421-25 11,-173 50-14,49-24-1,50-1 5,-273 25-4,273 0 1,-99 0 0,0 0 0,-224 0 0,224 0 12,-348 0-10,-99 0-2,-74 0-1,-99 0 11</inkml:trace>
    </iact:actionData>
  </iact:action>
  <iact:action type="add" startTime="13766">
    <iact:property name="dataType"/>
    <iact:actionData xml:id="d2">
      <inkml:trace xmlns:inkml="http://www.w3.org/2003/InkML" xml:id="stk2" contextRef="#ctx0" brushRef="#br0">11659 8855 0,'24'-25'167,"1"25"-151,0 0 2,0 0-3,0 0 0,-1 0 19,26 0-18,-25 0-3,0 0 5,-1 0-3,1-24-6,25 24 11,-1 0-2,-24 0-9,25 0 13,-1 0-11,-24 0 8,0 0-3,0-25 0,0 25 0,-1 0-5,26-25 21,0 25-14,-26 0-5,1 0 18,0-25-15,25 25 2,-1 0 1,-24 0-6,0 0 4,49-25 8,-49 25-4,25 0-5,-1 0 1,-24 0-7,0 0 8,25 0-2,-1 0 13,26 0 17,-51 0-33,1 0 9,25 0-9,-25 0-2,-1 0 6,1 0-1,0 0 3,0 0-7,49 0 17,1 0-10,-51 0 1,51 0-7,-1-24 2,-49 24-3,0 0 3,0 0 0,49 0 3,25-25 18,-49 25-26,0 0 9,-26 0-6,26 0 3,0-25 1,24 25-4,-49 0 4,24 0 0,26 0 9,-1 0-6,1-25 11,-51 25-18,1 0 7,0-25 6,0 25-7,0 0 14,0 0-19,-1 0 49,1 0-48,0 0-4,25 0 42,-1 0-37,-24 0-4,0 0 5,0 0-1,-1 0 15,26 0 1,-25 0-19,49 0 14,-49 0 8,74 0-2,-74 0 13,0 0-29,24 0 12,-24-24-15,0 24 471,-50 49-391,25-24-79,0 0-1,-25 0 4,25-1-2,0 1 11,0 0 5,0 0-17,25-25 1,-25 25 2,25-1-7,0 1 26,0-25-23,-1 0 13,26 0-8,-50-25-7,50 25 6,-26-24-3,1 24 5,0-25-10,0 25 6,0-50 0,-1 50 2,-24-25-1,25 1-5,0-1 3,-25-25 5,25 25-8,-50 1 21,0-1-15,25 0-9,-49 0 9,-1 25-2,25 0-1,0 0 0,-49 0 1,24 0 0,-24 25 0,49 0 1,0 0-4,1-1 2,-1 1 9</inkml:trace>
    </iact:actionData>
  </iact:action>
  <iact:action type="add" startTime="17981">
    <iact:property name="dataType"/>
    <iact:actionData xml:id="d3">
      <inkml:trace xmlns:inkml="http://www.w3.org/2003/InkML" xml:id="stk3" contextRef="#ctx0" brushRef="#br0">15404 7665 0,'-50'0'15,"26"74"16,24-49-17,0 24 4,24-24-4,1-25 2,25 0 1,24-49-3,-74-26 2,25 26 0,-25-1-2,0 25 4,-50 25-3,1 0-1,-1 25 2,50 25 1,0 24-2,25-49 16,25-50 1,-26-25-19,-24 26 4,-24-1 14,-26 50-18,25-1 4,25 1-2,25 0 2,0 0 0,0-50-4,-25 0 38,0 0-39,-25 25 5,0 0-3,0 0 2,25 25 1,0 0 45,25-25-34,0-25 5,0 0-1,-1 25-16,76 0 0,24-24 14,-25 24-14,25 0-2,-25 0 3,-24 0-1,-1 0-3,0 0 4,1-25-1,-26 25 0,150 25 14,-125-50-15,1 25 3,24 0-7,25 0 7,-50 0-3,1 0 1,-1 0 0,25 0 1,50-25 13,-25 25-13,0 0-3,-49 0-1,-1 0 3,50 0 1,-49 0 1,49 0-6,-75 0 7,150 0 9,-26 0 5,-148 0-16,25 0-3,-1 0 3,1 0-5,-1-25 6,-24 25-3,0 0-2,50 0 24,-51 0-25,1 0 4,-25-25-3,25 25 9,-50-74 100,-49 74-106,49-25-3,0 0 7,50 25 55,25 25-57,74 25 10,-75-25-11,-24-1-3,-50 26 31,-24 24-27,-1-74-5,-24 50 3,-1 24 17,50-49-14</inkml:trace>
    </iact:actionData>
  </iact:action>
  <iact:action type="add" startTime="20906">
    <iact:property name="dataType"/>
    <iact:actionData xml:id="d4">
      <inkml:trace xmlns:inkml="http://www.w3.org/2003/InkML" xml:id="stk4" contextRef="#ctx0" brushRef="#br0">11907 8558 0,'-50'24'17,"0"76"15,-24-51-17,-25 26-1,74-1 1,-25 0 4,50-49-6,25 0 3,74 0 4,1 25-11,-51-1 22,-49-24 2,-49 25-17</inkml:trace>
    </iact:actionData>
  </iact:action>
  <iact:action type="add" startTime="33518">
    <iact:property name="dataType"/>
    <iact:actionData xml:id="d5">
      <inkml:trace xmlns:inkml="http://www.w3.org/2003/InkML" xml:id="stk5" contextRef="#ctx0" brushRef="#br0">11411 14412 0,'-50'347'10,"75"-74"11,24 297-10,26-49 5,-26-74-1,-49-274 1,0 50-1,0-49 16,0-149-16</inkml:trace>
    </iact:actionData>
  </iact:action>
  <iact:action type="add" startTime="34014">
    <iact:property name="dataType"/>
    <iact:actionData xml:id="d6">
      <inkml:trace xmlns:inkml="http://www.w3.org/2003/InkML" xml:id="stk6" contextRef="#ctx0" brushRef="#br0">9575 16098 0,'198'0'13,"-49"-25"4,149-24 0,173-1-3,124 25 1,-272 1 2,247-51-1,125-24 12,-546 99-12,-50 0-2,-74 0 4,-100-25 0,1 25-5</inkml:trace>
    </iact:actionData>
  </iact:action>
  <iact:action type="add" startTime="35290">
    <iact:property name="dataType"/>
    <iact:actionData xml:id="d7">
      <inkml:trace xmlns:inkml="http://www.w3.org/2003/InkML" xml:id="stk7" contextRef="#ctx0" brushRef="#br0">9972 16396 0,'25'0'78,"-1"0"-62,1 0-2,50-25 2,-51 25-3,26-25 5,0 25 0,-26 0 12,26 0-17,0 0 7,-1 0-8,-24 0 21,0 0-21,49 0 7,1 0-4,-1-25-2,50 25 25,-49 0-26,-26 0 5,-24 25-4,0-25 3,49 0-2,-49 25 2,25-25 4,-26 25-10,51 0 40,-75 0-34,25-1-1,-1 26 1,1-25-1,0 0 6,-25 49-13,0 0 9,0-24-3,25 24 15,-25 1-12,0-1 3,0-24-7,0-1 2,0 26-1,25 49 2,-25 0 23,0 50-14,0-125-11,-25 26 4,25-1-5,0-49 1</inkml:trace>
    </iact:actionData>
  </iact:action>
  <iact:action type="add" startTime="36905">
    <iact:property name="dataType"/>
    <iact:actionData xml:id="d8">
      <inkml:trace xmlns:inkml="http://www.w3.org/2003/InkML" xml:id="stk8" contextRef="#ctx0" brushRef="#br0">11683 14660 0,'-24'0'64,"48"24"-47,-24 51-5,0-1 7,25 50-4,0-49-1,-25 24 1,25-50 4,-25 1-6,25 74 21,-1-99-20,-24 25 1,25-1-1,25-49 23,-50 25-26,25-25 7,49 0-5,0 0 34,-24 0-33,0 0 2,-1 0-1,-24 0 1,25 0 2,24 0-5,-24 0 4,-1 0-2,100-25 18,-99 25-20,-25 0 6,49 0-4,-49 0-2,24 0 4,-24 0 2,-25-49 92,-25 24-97,1 0 2,-51 25 16,50-25-17,75 25 44,-25 25-42,49 25 12,-49-26-11,0 1 14,0 0-15,-50 25-2,0-26-13,0 26 9,0-25 8,1 0-9</inkml:trace>
    </iact:actionData>
  </iact:action>
  <iact:action type="add" startTime="38636">
    <iact:property name="dataType"/>
    <iact:actionData xml:id="d9">
      <inkml:trace xmlns:inkml="http://www.w3.org/2003/InkML" xml:id="stk9" contextRef="#ctx0" brushRef="#br0">11559 14932 0,'-24'0'49,"48"-74"-21,-24-25-13,25 24 4,0 1 28,0 74-36,49 50 39,-24-1-38,-25-24 9,-1 0-7,1 0 1</inkml:trace>
    </iact:actionData>
  </iact:action>
  <iact:action type="add" startTime="39804">
    <iact:property name="dataType"/>
    <iact:actionData xml:id="d10">
      <inkml:trace xmlns:inkml="http://www.w3.org/2003/InkML" xml:id="stk10" contextRef="#ctx0" brushRef="#br0">10121 16222 0,'-100'50'15,"51"-25"3,24 24-7,0-24 7,25 0 27,50 49-26,-1-24-6,-24-25 1,0 49 3,-25-24-2,25-25 1,-25 24 1</inkml:trace>
    </iact:actionData>
  </iact:action>
  <iact:action type="add" startTime="40626">
    <iact:property name="dataType"/>
    <iact:actionData xml:id="d11">
      <inkml:trace xmlns:inkml="http://www.w3.org/2003/InkML" xml:id="stk11" contextRef="#ctx0" brushRef="#br0">11336 17884 0,'25'-49'20,"-25"24"8,-25 0 19,0 0-35,0 25 6,1-25 0,-26 1 14,50 48 29,74 175-32,-74-150-14,50-49 4,-25 50-5,0-25 3,-25 0-2,0-50 30,25-25-27,-25 1-3,99-51 17,-50 76-20,-24-1 7,0 25-8,0 0 10</inkml:trace>
    </iact:actionData>
  </iact:action>
  <iact:action type="remove" startTime="62952">
    <iact:property name="style" value="instant"/>
    <iact:actionData xml:id="d12" ref="#d0"/>
    <iact:actionData xml:id="d13" ref="#d1"/>
    <iact:actionData xml:id="d14" ref="#d2"/>
    <iact:actionData xml:id="d15" ref="#d3"/>
    <iact:actionData xml:id="d16" ref="#d4"/>
    <iact:actionData xml:id="d17" ref="#d5"/>
    <iact:actionData xml:id="d18" ref="#d6"/>
    <iact:actionData xml:id="d19" ref="#d7"/>
    <iact:actionData xml:id="d20" ref="#d8"/>
    <iact:actionData xml:id="d21" ref="#d9"/>
    <iact:actionData xml:id="d22" ref="#d10"/>
    <iact:actionData xml:id="d23" ref="#d11"/>
  </iact:action>
</iact:actions>
</file>

<file path=ppt/ink/inkAction5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3:30:58.1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1079">
    <iact:property name="dataType"/>
    <iact:actionData xml:id="d0">
      <inkml:trace xmlns:inkml="http://www.w3.org/2003/InkML" xml:id="stk0" contextRef="#ctx0" brushRef="#br0">3423 4911 0,'-24'-24'55,"-1"24"-28,0 0 26,0 0-32,0 24 20,1 1-26,-1-25 32,25 25-43,-25 0 23,0 0-8,0 24 25,25-24-27,0 0 10,0 0-15,25-1 0,0 1 10,0 0-11,24 0 26,1 0-16,-25-1 0,49 1-9,-49-25 9,49 0-9,-49 0 24,0 0-30,0 0 11,24 0 14,1 0-10,-25-25-10,24 1 13,-24-1-20,0 0 13,-25 0 6,0 0-14,-25 1 5,-49-76 18,49 51-8,-25 24-5,26 0-6,-1 0 5,-25 25-3,25 0-1,-24 0 2,-26 0 3</inkml:trace>
    </iact:actionData>
  </iact:action>
</iact:actions>
</file>

<file path=ppt/ink/inkAction6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3:31:28.0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6698">
    <iact:property name="dataType"/>
    <iact:actionData xml:id="d0">
      <inkml:trace xmlns:inkml="http://www.w3.org/2003/InkML" xml:id="stk0" contextRef="#ctx0" brushRef="#br0">6127 7218 0,'25'0'76,"0"-25"19,0 1-46,-1-1-32,1 25-6,-25-25 7,25 0-4,0 0 1,0 1 2,-1-26-3,1 50 3,0-25-2,0 0-1,0 1 2,-1-1 1,1 0 13,0 25-14,0 0 1,-25-50-1,25 25-2,-1 25 0,1-24 32,25-1-13,-25 25-19,24-25 5,-24 0-6,25 0 0,-26 1 5,51-1 1,-26 25-8,26-25 8,-26 0-6,-24 25 3,0-25 14,74 1 2,-74 24-15,25 0-4,-1-25 12,-24 25-18,0-25 9,25 25 17,-26-25-17,1 25 45,0 0-30,0 25-16,0-25 18,-1 0-19,1 0 34,25 0-36,-25 0 9,-1 0 10,1 0-1,0 0-12,25 0 26,-50 25-11,24-25-17,-24-25 59,-49 0-59,-1-49 37,25 49-26,1 0-12,-1 25 0,0-25 3,25 50 54,50 25-8,-26-1-62,1-49 10,0 25 7,0 0-7,-25 0 6,0 0 28,-25-1-15,-25 1 21,26-25-37,24 25 11</inkml:trace>
    </iact:actionData>
  </iact:action>
  <iact:action type="add" startTime="9055">
    <iact:property name="dataType"/>
    <iact:actionData xml:id="d1">
      <inkml:trace xmlns:inkml="http://www.w3.org/2003/InkML" xml:id="stk1" contextRef="#ctx0" brushRef="#br0">7938 6648 0,'-25'0'10,"50"0"60,49 0-63,1 0 13,-26 0-8,-24 0 9,-124 0 41,24 0-52,1 24 13,49-24-14,0 0 9,1 0-6,73 0 22,1 0-18,49-24 16,-49 24-21,-75-25 20,0 25-12,-99 0-7,99 0 4,-49 0 4,49 25-7,50-25 22,223 0-6,-199-25-16,1 0 0,-100 50 58,-24-25-58,-25 25-1,49-25 21,125 0-5,-1 0-12,0 0 4,-24 0-5,-50-25-2,-74 25 5,-50 25 25,74-25-26,75 24 34,49-48-42,-24 24 10,-100 0 44,1 0-51,24 0 23</inkml:trace>
    </iact:actionData>
  </iact:action>
  <iact:action type="add" startTime="12443">
    <iact:property name="dataType"/>
    <iact:actionData xml:id="d2">
      <inkml:trace xmlns:inkml="http://www.w3.org/2003/InkML" xml:id="stk2" contextRef="#ctx0" brushRef="#br0">16768 6871 0,'-49'-50'62,"24"25"-27,0 1-22,0 24 1,0-25 46,1 25-43,-26 0 14,25 0-14,0 0-3,1 0 2,-1 0 1,0-25-1,0 25 0,0 0 0,-24 0 0,24 25 12,-25-50-13,50 50 2,-24-25 0,-1 0-3,0 0 3,0 0 12,0-25-12,1 25 13,-1 0-14,0 0 16,0 25-20,0-25 5,1 25 1,-26-25-3,0 24 45,26-24-28,-26 0-16,25 25 1,0-25-4,-24 25 5,24-25 28,0 50-12,0-50-22,0 25 7,-24-25-6,24 24 2,0-24 2,0 25 0,1 0 11,-1-25 4,0 25-16,0 0 14,0-25 0,1 24-10,-1-24-8,0 0 17,25 25 3,-25-25-18,0 0 34,25 25-1,0-50-31,75-49-1,-50-25 17,-1 24-17,1 75-1,0-25 3,0 0-1,-75 100 62,-24 24-46,49-74-12,-25 25-8,1-26 2,49 26 2,-25-50 1,25 25-3,-25-25 3,25 25-1,25-25 33,49 24-38,-24-24 5,0 0 0,-26 0-1,1 25 3,0-25-4,-25 25 67</inkml:trace>
    </iact:actionData>
  </iact:action>
  <iact:action type="add" startTime="14690">
    <iact:property name="dataType"/>
    <iact:actionData xml:id="d3">
      <inkml:trace xmlns:inkml="http://www.w3.org/2003/InkML" xml:id="stk3" contextRef="#ctx0" brushRef="#br0">14982 7342 0,'-24'0'44,"-1"25"-28,25 0-4,0 0 9,49-25-9,51-25 0,-76 0 7,26-25-6,-50 1 10,-50 24 21,-24 25-34,24 50 6,1-1 6,49 1-7,49-25 11,1-25-9,24 0-2,-24-50 21,-50 0-27,-25 26 10,-74 24-5,49 0 0,1 24 3,24 26 2,0 24-8,50-74 4,149 25 19,-125-50-21,-49-24 7,0 24-8,-25 0 3,-24 25-1,-1 0 3,1 25 2,49 0-5,49 24 17,1-73-17,-25 24 3,-1-25-5,-24 0 23,-49 25-3,24 0-18,-49 25 0,-1 0 15,1-25-12,-1 24 6,26-24-15,-50 0 10,49 0-2,-25 0-1,1 0 0,0 0 1,-75 0 18,74 0-18,26 0-4,-1 0 3,-49 0 17,74 0-15,0 0-2,-49 0 18,-25 0-3,74 25-16,-25-25 7,26 0-11,73 0 102,100-25-98,-99 25 33,-100 0-18,25 0-11,-74 0-4,25 0 1,24 25 3,25-25-3,124 0 33,-49 0-31,-25-25-3,-75 25 26,-24 0-22,24 0-1,0 0 1</inkml:trace>
    </iact:actionData>
  </iact:action>
  <iact:action type="add" startTime="16787">
    <iact:property name="dataType"/>
    <iact:actionData xml:id="d4">
      <inkml:trace xmlns:inkml="http://www.w3.org/2003/InkML" xml:id="stk4" contextRef="#ctx0" brushRef="#br0">12775 7342 0,'0'-25'14,"0"100"33,0-1-25,-25 1-10,0-1 2,0-49 14,75-50 5,0 25-17,24-50-2,-24 50 5,-26 0 9</inkml:trace>
    </iact:actionData>
  </iact:action>
</iact:actions>
</file>

<file path=ppt/ink/inkAction7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3:31:46.7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5184">
    <iact:property name="dataType"/>
    <iact:actionData xml:id="d0">
      <inkml:trace xmlns:inkml="http://www.w3.org/2003/InkML" xml:id="stk0" contextRef="#ctx0" brushRef="#br0">2183 7714 0,'25'-49'18</inkml:trace>
    </iact:actionData>
  </iact:action>
  <iact:action type="add" startTime="5266">
    <iact:property name="dataType"/>
    <iact:actionData xml:id="d1">
      <inkml:trace xmlns:inkml="http://www.w3.org/2003/InkML" xml:id="stk1" contextRef="#ctx0" brushRef="#br0">2382 7987 0,'74'99'11,"-49"-173"19,0-1-15,148-148 17,-148 198-16,0 1-3,99 98 4,-25 0-4,-24-24 8,-26-50-8,1-25 2,-1-49 1,100-50 17,-25 124-5,-99 74 5,0-24-19,24-1 6,-24-49-10,50-24 7,-1-51-2,124-98 22,-173 197-29,25 26 8,49 74 1,-24-50 0,-26-49 3,1-50-12,24-24 7,25-50 4,-74 123 12,25 150-15,-1-100-3,26 1 8,-50-75-11</inkml:trace>
    </iact:actionData>
  </iact:action>
  <iact:action type="add" startTime="6987">
    <iact:property name="dataType"/>
    <iact:actionData xml:id="d2">
      <inkml:trace xmlns:inkml="http://www.w3.org/2003/InkML" xml:id="stk2" contextRef="#ctx0" brushRef="#br0">7516 7367 0,'422'0'18,"-124"25"-17,198-50 13,-75 25-3,75-50 8,-297 50-6,-100 0 6</inkml:trace>
    </iact:actionData>
  </iact:action>
  <iact:action type="add" startTime="7297">
    <iact:property name="dataType"/>
    <iact:actionData xml:id="d3">
      <inkml:trace xmlns:inkml="http://www.w3.org/2003/InkML" xml:id="stk3" contextRef="#ctx0" brushRef="#br0">6524 7764 0,'99'0'16,"174"-25"2,99 25-5,75-50 3,-150 26 3,150-26-8,-75 25 5,-124 0 16</inkml:trace>
    </iact:actionData>
  </iact:action>
  <iact:action type="add" startTime="7642">
    <iact:property name="dataType"/>
    <iact:actionData xml:id="d4">
      <inkml:trace xmlns:inkml="http://www.w3.org/2003/InkML" xml:id="stk4" contextRef="#ctx0" brushRef="#br0">6747 7913 0,'496'-25'12,"-24"-25"6,49 1-1,-1-1-4,-272 50 4,0 0 0</inkml:trace>
    </iact:actionData>
  </iact:action>
  <iact:action type="add" startTime="7920">
    <iact:property name="dataType"/>
    <iact:actionData xml:id="d5">
      <inkml:trace xmlns:inkml="http://www.w3.org/2003/InkML" xml:id="stk5" contextRef="#ctx0" brushRef="#br0">6846 8210 0,'248'25'18,"695"-198"14,-596 123-19,75-25 5,-323 51-3</inkml:trace>
    </iact:actionData>
  </iact:action>
  <iact:action type="add" startTime="8204">
    <iact:property name="dataType"/>
    <iact:actionData xml:id="d6">
      <inkml:trace xmlns:inkml="http://www.w3.org/2003/InkML" xml:id="stk6" contextRef="#ctx0" brushRef="#br0">7392 8062 0,'323'-25'11,"-75"-25"8,173 0-6,1 1 4,-50 24-2</inkml:trace>
    </iact:actionData>
  </iact:action>
</iact:actions>
</file>

<file path=ppt/ink/inkAction8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3:32:07.9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0322">
    <iact:property name="dataType"/>
    <iact:actionData xml:id="d0">
      <inkml:trace xmlns:inkml="http://www.w3.org/2003/InkML" xml:id="stk0" contextRef="#ctx0" brushRef="#br0">6102 4242 0,'-25'-25'46,"-24"25"-16,24 0-13,0 25-4,-24 24 2,-1 50 4,0-24-6,50 49 5,0 0-4,0-75 5,149 51 9,-74-51-13,74-98 19,-125 24-22,76-25 4,-51 25 1,-24-49-1,0 24-2,0-24-1,-75-100 23,0 75-22,26 50 1,-51 24 5,1 25-6,-1 25 1,1-1 0,49-24-2,0 25 5</inkml:trace>
    </iact:actionData>
  </iact:action>
  <iact:action type="add" startTime="14136">
    <iact:property name="dataType"/>
    <iact:actionData xml:id="d1">
      <inkml:trace xmlns:inkml="http://www.w3.org/2003/InkML" xml:id="stk1" contextRef="#ctx0" brushRef="#br0">1340 13742 0,'0'-25'63,"25"0"-35,-1 0-10,-24-24-7,25 49 6,-25-25 3,25 0-11,25-74 24,-1 74-12,1-24-6,-25 24-1,-1-25 2,1 50-4,0-25 8,0 1-8,0-1 1,49-25 24,-49 25-22,0 0-2,24-24 17,26-1-10,-50 25-8,-1 1 5,1-1 4,25 0 7,24-25 1,-49 26-11,25-26-7,-50 25 9,24 25-7,1-25 3,0 1-1,25-1-3,123-99 25,-148 99-23,0 0 2,0 0-3,24 1 3,26-1 4,-1-25-12,149-49 24,-198 74-11,149-24 12,-75 24-20,-25 0 0,1-25 0,24 25 9,-25 1-6,-24 24-4,49-50 6,-49 25-5,49 0 19,-49 1-19,-1 24 2,51-50 21,-76 50-25,51-25 7,-26 0 1,-24 25-10,0-24 11,49-1 11,-24 0-18,24 25 1,-49-25 5,0 25-1,0 0-7,0-25 3,-1 25 3,26 0-3,49-24 19,-74 24 0,25-25-16,-26 25-1,26-25 1,0 25 0,24-25-8,1 25 41,-51 25-36,26-25 0,0-25 2,-26 25-2,26-25 8,24 50 7,-49-25-19,74-25 25,-49 50-5,-25-25-13,0 0 13,-1 25-15,1-50 19,-50 0 104,-24 1-105,-1-1-20,50 0 3,-49 0-3,24 0 4,0 25-1,0-24-4,-24 24 9,24 0-9,0-25 23,50 50 7,24-1-8,1 1-16,0 0-4,-1 0 3,-24 0-2,0-25-3,0 24 6,-25 1 11,0 0-15,0 0 1,0 0 4,-25-1-4,0-24 2,-49 25-5,-1 0 3</inkml:trace>
    </iact:actionData>
  </iact:action>
  <iact:action type="add" startTime="18836">
    <iact:property name="dataType"/>
    <iact:actionData xml:id="d2">
      <inkml:trace xmlns:inkml="http://www.w3.org/2003/InkML" xml:id="stk2" contextRef="#ctx0" brushRef="#br0">3324 11981 0,'-149'0'11,"125"-25"7,-1 25 1,99 0 26,-49 0-33,49-25 7,1 25-6,-50 0 21,-50 0-17,-25 0-2,-24 0 1,99 0 63,99 0-67,-25-25 22,-124 25-2,0 25-22,-49-25 5,-1 25 5,51-25-9,-1 0 9</inkml:trace>
    </iact:actionData>
  </iact:action>
  <iact:action type="add" startTime="26958">
    <iact:property name="dataType"/>
    <iact:actionData xml:id="d3">
      <inkml:trace xmlns:inkml="http://www.w3.org/2003/InkML" xml:id="stk3" contextRef="#ctx0" brushRef="#br0">8707 13146 0,'-25'0'10,"0"0"66,0 0-60,1 0 4,-26 0-9,25 0 27,0 0-22,1 0-4,-1 0 1,0 0 6,-25 25-8,26-25 9,-1 0-4,0 0-5,0 0 26,0 25-23,-24-25-1,24 25 2,0-25-1,0 0 34,0 0-32,-24 25 8,-26 0-2,26-1 29,24-24-37,0 0 2,0 25 0,1 0-1,-26-25-3,50 25 7,-74 0 12,49-25-14,0 24-4,0-24 0,0 25 6,1-25-3,-1 25-4,-50 0 37,51 0-1,-1-1-43,-25 1 18,1 0-4,49 0-3,-50 0-3,25-1 1,-24 1 5,-26 25 14,50-25-20,-49-1 4,49 1-4,-49 25 1,-26-1 3,76-49 15,-51 25-20,26 25 22,-26-25-18,50-1-2,-24 1 5,24-25-4,0 25-3,0-25 22,1 25-21,-26 0 18,25-1-12,0 1-4,1-25 12,-1 25 35,0 0-30,-25-25-15,50 25 9,-24-25-22,-26 24 74,25-24-59,0 0 86,50-24-53,-25-1-41,25 0 4,0-49 6,0 24-10,49-24 26,-24 24-6,-50 75 40,-25 24-48,-25 1-15,1 0 15,24-1-13,0-24 6,0 0 14,0 24-10,25-24 7,50-25 52,24-25-66,-24 1 4,24-1-2,-49 25 4,0 0-7,0 0 8,-25 25 98</inkml:trace>
    </iact:actionData>
  </iact:action>
  <iact:action type="add" startTime="31286">
    <iact:property name="dataType"/>
    <iact:actionData xml:id="d4">
      <inkml:trace xmlns:inkml="http://www.w3.org/2003/InkML" xml:id="stk4" contextRef="#ctx0" brushRef="#br0">3324 14486 0,'124'0'4,"-74"25"4,-1-25 8,-24 0-1,-50 25 15,-123-25-3,73 0-10,1-25 4,49 25-10,174 0 37,-75-25-26,25 25-11,-49 0 36,-124 25-35,-75-25 5,50 0-3,-1 0 1,26 0 6,49 0-6,100-25-2,98 0 0,150 0 22,-249 25-17,-99 0 40,-74 0-42</inkml:trace>
    </iact:actionData>
  </iact:action>
  <iact:action type="add" startTime="38487">
    <iact:property name="dataType"/>
    <iact:actionData xml:id="d5">
      <inkml:trace xmlns:inkml="http://www.w3.org/2003/InkML" xml:id="stk5" contextRef="#ctx0" brushRef="#br0">13990 4266 0,'-25'0'44,"1"0"9,-1 0-37,0 0 10,0 0-7,-24 25 14,24-25-23,0 25 26,0-25-26,0 0 7,1 25 18,-1-25-19,0 25 14,0-1-13,25 26-2,0-25 14,0 24-17,0-24 4,0 0 2,0 0-2,25 0 19,-25-1-20,25 1-7,-25 0 11,25-25-3,24 25 1,-24-25 1,0 25 10,24-25 18,-24 0-10,25 0-25,-25 0 3,-1 0 3,1-25 0,0 25-5,0 0 7,49-50 8,-49 25 6,0 1-19,-25-1 5,25 0-4,-25 0 2,0 0-7,0-24 6,0-26 16,-25 51-1,25-1-10,-25 0-7,0 0 1,25-24 17,-25 49-17,1-25 0,-1 0 15,0 0 5</inkml:trace>
    </iact:actionData>
  </iact:action>
  <iact:action type="add" startTime="46883">
    <iact:property name="dataType"/>
    <iact:actionData xml:id="d6">
      <inkml:trace xmlns:inkml="http://www.w3.org/2003/InkML" xml:id="stk6" contextRef="#ctx0" brushRef="#br0">16868 8409 0,'-50'25'16</inkml:trace>
    </iact:actionData>
  </iact:action>
  <iact:action type="add" startTime="47554">
    <iact:property name="dataType"/>
    <iact:actionData xml:id="d7">
      <inkml:trace xmlns:inkml="http://www.w3.org/2003/InkML" xml:id="stk7" contextRef="#ctx0" brushRef="#br0">16892 10319 0,'-74'25'13</inkml:trace>
    </iact:actionData>
  </iact:action>
  <iact:action type="remove" startTime="60373">
    <iact:property name="style" value="instant"/>
    <iact:actionData xml:id="d8" ref="#d0"/>
    <iact:actionData xml:id="d9" ref="#d1"/>
    <iact:actionData xml:id="d10" ref="#d2"/>
    <iact:actionData xml:id="d11" ref="#d3"/>
    <iact:actionData xml:id="d12" ref="#d4"/>
    <iact:actionData xml:id="d13" ref="#d5"/>
    <iact:actionData xml:id="d14" ref="#d6"/>
    <iact:actionData xml:id="d15" ref="#d7"/>
  </iact:action>
  <iact:action type="add" startTime="67549">
    <iact:property name="dataType"/>
    <iact:actionData xml:id="d16">
      <inkml:trace xmlns:inkml="http://www.w3.org/2003/InkML" xml:id="stk8" contextRef="#ctx0" brushRef="#br0">8285 13271 0,'0'-25'33,"25"0"-6,25 0 3,-26 0-14,1 25 6,0-25-14,173 1 26,-148-1-21,-25 25 3,0 0-1,24 0 4,-24 0-6,25 0 7,49-25-6,0 0 32,-49 25-33,-1 0 5,1 0-5,-1-25 7,-24 25-7,0 0 3,50 0-2,-26 0 1,1 0 19,-25 0-16,-1 25-5,1-25 18,0 0 16,-50 0-15,-49-25 14,49 1-33,0-1 2,0 25 2,-24-25 0,123 75 46,100-1-30,-149-24-20,-1-25 2,1 25 0,-25 0 4,-49-1-6,24 26 0,-25-25 4,1 0-3,24 0 21</inkml:trace>
    </iact:actionData>
  </iact:action>
  <iact:action type="add" startTime="72102">
    <iact:property name="dataType"/>
    <iact:actionData xml:id="d17">
      <inkml:trace xmlns:inkml="http://www.w3.org/2003/InkML" xml:id="stk9" contextRef="#ctx0" brushRef="#br0">11411 13246 0,'-25'0'82,"0"0"-70,0-25 21,0 25-22,-24 0 5,24-25 2,-74 25 10,74-25-10,0 25-7,0-25 7,-49 25 13,49-24-14,-25 24 13,26 0-16,-1-25-13,-25 0 34,-24 0-5,24 25-18,25-25 4,-49 25 0,49 0 31,-49 25-16,24-25-12,25 0 10,1 0-16,-1 0 6,0 0-5,0 0 2,-25 0 1,-24 25 13,49-25-13,0 0-3,1 0 2,-1 0 108,50-25-80,24-24-13,26 49-15,-26-25 3,1 0-6,-25 25 4,-75 50 44,-49-50-46,99 24 0,-50 1 1,1-25 0,-1 25-2,25 0 3,0 0-3,1-25 3,24 24 14,49 1 0,1 0-13,-25-25-5,-1 25 4</inkml:trace>
    </iact:actionData>
  </iact:action>
  <iact:action type="add" startTime="77038">
    <iact:property name="dataType"/>
    <iact:actionData xml:id="d18">
      <inkml:trace xmlns:inkml="http://www.w3.org/2003/InkML" xml:id="stk10" contextRef="#ctx0" brushRef="#br0">24309 8508 0,'0'-50'45,"25"-49"-31,0-25 0,24-25 23,-49 224 7,0 49-30,0 0 3,0-99-3,0 24 3,-124-123 46,50 24-49,49 25 11,-25-24-13,26 49 0,48 0 13,51 25-21,98-25 11,-73 0-1,-1-25 22,-174 99-10,-24 1-7,50-1-5,24-24 4,0 24-3</inkml:trace>
    </iact:actionData>
  </iact:action>
  <iact:action type="add" startTime="77969">
    <iact:property name="dataType"/>
    <iact:actionData xml:id="d19">
      <inkml:trace xmlns:inkml="http://www.w3.org/2003/InkML" xml:id="stk11" contextRef="#ctx0" brushRef="#br0">24359 10244 0,'0'-24'46,"0"-51"-28,0-74-4,-25 50 2,25 74-3,0 50 18,99 248 8,-49-199-26,-26 1-1,26-75 7,-75-25 7,-124-74 12,125 99-29,-26-25 9,25 0 12,75 25-14,74-99 4,-50 74-7,75-49 3,-124 74-3,-75 24 19,-99 125-16,-49 50 14,173-125-14,25-49 14,0 0-11,25-25 10</inkml:trace>
    </iact:actionData>
  </iact:action>
</iact:actions>
</file>

<file path=ppt/ink/inkAction9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79275" units="1/cm"/>
          <inkml:channelProperty channel="T" name="resolution" value="1" units="1/dev"/>
        </inkml:channelProperties>
      </inkml:inkSource>
      <inkml:timestamp xml:id="ts0" timeString="2020-05-06T13:33:37.1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6699">
    <iact:property name="dataType"/>
    <iact:actionData xml:id="d0">
      <inkml:trace xmlns:inkml="http://www.w3.org/2003/InkML" xml:id="stk0" contextRef="#ctx0" brushRef="#br0">4812 9277 0,'0'25'17,"25"-25"30,0 0-37,0-25 52,0 25-45,-1-50 1,1 1-4,0 24 3,-25 0-6,0 0 6,0 1-2,25-26 2,0 0 3,0 1-7,-25 24 0,24 0 18,-24 0-15,0-24 3,25 24-8,-25-50 5,25 51 3,-25-1-9,0 0 7,25-25 34,-25 1-37,25-1 15,-25 25-14,0 1 17,0-26-16,24 0 0,-24 1 17,25 24-1,-25 0-20,0-24 10,0-26-12,25 50 7,-25 1 4,25-1-10,-25-99 18,25 74 3,-25-24-15,24 24 8,-24 25-3,0 0-8,0-24-1,0 24 3,0 0-2,0 0 3,0 1 1,0-1-6,0 0 27,-24 50 31,-26 24-56,-24 100 20,-1-124-21,50 49 6,25-148 46,25 24-49,0 1-2,0-50 14,0 49 6,-25 25-22,24 25 9,-24-25 7,25 25-8,0 25 10,74 124-4,-49-99-6,-25-26-9,-1 1 8,1-25 61,-25 25-65</inkml:trace>
    </iact:actionData>
  </iact:action>
  <iact:action type="add" startTime="11285">
    <iact:property name="dataType"/>
    <iact:actionData xml:id="d1">
      <inkml:trace xmlns:inkml="http://www.w3.org/2003/InkML" xml:id="stk1" contextRef="#ctx0" brushRef="#br0">6549 7367 0,'-25'0'31,"25"-25"33,0 0-49,-25 1 0,0-1 0,25 0 0,-24 0 1,24-24 15,-25-1 1,0 25-17,0 0 1,0-24-1,1 24 2,24 0 0,-25 0-4,0 1 1,0 24 2,-24-50 16,49 0 0,-25 25-17,0 1 0,-25-1 2,25 0-2,1-25 0,-1 26 1,-50-26 16,51 50-16,-1-50 2,0 26-6,0-1 5,0 0-2,-24 0 0,24 0 0,0 1 3,-24-1 13,24 0 0,0 0-18,0 0 5,0 25 11,25-24 3,-24 24-16,-1-25 17,0 25-3,25 74 48,0 25-64,0-24 1,0 24 18,0-74-20,0 0 22,0-50-19,0-50 0,0-24-4,-25-50 4,25 100 1,0-75-1,-25 74 15,50 50 15,25 0-33,74 75 6,-75-26-2,1 1-2,0-25-3,-50-1 3</inkml:trace>
    </iact:actionData>
  </iact:action>
  <iact:action type="add" startTime="21615">
    <iact:property name="dataType"/>
    <iact:actionData xml:id="d2">
      <inkml:trace xmlns:inkml="http://www.w3.org/2003/InkML" xml:id="stk2" contextRef="#ctx0" brushRef="#br0">13494 15032 0,'25'-25'9,"0"0"8,-25 0-1,-25 0 0,-99 25 2,25 0-5,24 50 3,1 24-2,99 199 18,24-74-16,-24 24 1,0-49-4,-25-75 6,-25-25-7,25-99 22,0-24-17</inkml:trace>
    </iact:actionData>
  </iact:action>
  <iact:action type="add" startTime="22018">
    <iact:property name="dataType"/>
    <iact:actionData xml:id="d3">
      <inkml:trace xmlns:inkml="http://www.w3.org/2003/InkML" xml:id="stk3" contextRef="#ctx0" brushRef="#br0">13097 15850 0,'75'0'15,"24"-74"4,50 49-5</inkml:trace>
    </iact:actionData>
  </iact:action>
  <iact:action type="add" startTime="22087">
    <iact:property name="dataType"/>
    <iact:actionData xml:id="d4">
      <inkml:trace xmlns:inkml="http://www.w3.org/2003/InkML" xml:id="stk4" contextRef="#ctx0" brushRef="#br0">13420 15751 0</inkml:trace>
    </iact:actionData>
  </iact:action>
  <iact:action type="add" startTime="22103">
    <iact:property name="dataType"/>
    <iact:actionData xml:id="d5">
      <inkml:trace xmlns:inkml="http://www.w3.org/2003/InkML" xml:id="stk5" contextRef="#ctx0" brushRef="#br0">13420 15751 0</inkml:trace>
    </iact:actionData>
  </iact:action>
  <iact:action type="add" startTime="22264">
    <iact:property name="dataType"/>
    <iact:actionData xml:id="d6">
      <inkml:trace xmlns:inkml="http://www.w3.org/2003/InkML" xml:id="stk6" contextRef="#ctx0" brushRef="#br0">13916 14982 0,'-25'99'47,"-25"124"-28,26 1-5,24-26 3,24-99-3,51 25 17,-50-124-13,-1 25-8,-24-50 9</inkml:trace>
    </iact:actionData>
  </iact:action>
  <iact:action type="add" startTime="22673">
    <iact:property name="dataType"/>
    <iact:actionData xml:id="d7">
      <inkml:trace xmlns:inkml="http://www.w3.org/2003/InkML" xml:id="stk7" contextRef="#ctx0" brushRef="#br0">14288 15205 0,'0'25'16,"0"99"15,49-25-17,-49-24 0,25-50 2,0-1 3</inkml:trace>
    </iact:actionData>
  </iact:action>
  <iact:action type="add" startTime="22956">
    <iact:property name="dataType"/>
    <iact:actionData xml:id="d8">
      <inkml:trace xmlns:inkml="http://www.w3.org/2003/InkML" xml:id="stk8" contextRef="#ctx0" brushRef="#br0">14511 14486 0,'0'74'8,"75"26"12,123 123-7,-24 124 2,-100 25 19,-99-198-19,0-25-3,-24-75 4,49-24 1,-50-26 2,50 1-5</inkml:trace>
    </iact:actionData>
  </iact:action>
  <iact:action type="add" startTime="23735">
    <iact:property name="dataType"/>
    <iact:actionData xml:id="d9">
      <inkml:trace xmlns:inkml="http://www.w3.org/2003/InkML" xml:id="stk9" contextRef="#ctx0" brushRef="#br0">16024 9674 0,'-670'-347'10,"472"297"5</inkml:trace>
    </iact:actionData>
  </iact:action>
  <iact:action type="add" startTime="31450">
    <iact:property name="dataType"/>
    <iact:actionData xml:id="d10">
      <inkml:trace xmlns:inkml="http://www.w3.org/2003/InkML" xml:id="stk10" contextRef="#ctx0" brushRef="#br0">15776 15354 0,'50'0'44,"-1"0"-27,75 0 1,-74 0-5</inkml:trace>
    </iact:actionData>
  </iact:action>
  <iact:action type="add" startTime="31715">
    <iact:property name="dataType"/>
    <iact:actionData xml:id="d11">
      <inkml:trace xmlns:inkml="http://www.w3.org/2003/InkML" xml:id="stk11" contextRef="#ctx0" brushRef="#br0">15801 15577 0,'99'25'32,"0"-50"-18,-49 25-1</inkml:trace>
    </iact:actionData>
  </iact:action>
  <iact:action type="add" startTime="35887">
    <iact:property name="dataType"/>
    <iact:actionData xml:id="d12">
      <inkml:trace xmlns:inkml="http://www.w3.org/2003/InkML" xml:id="stk12" contextRef="#ctx0" brushRef="#br0">16768 15056 0,'0'25'13,"174"-74"83,-50 24-81,-74 25-5,-1 25 10,26 24-8,-100 50 2,-50-24 7,1-1-8,49-24 6,0-25 10,100-25-15,-26 25 1,26-1 0,-1 1 3,-24 50-5,-25-1 7,-50 25-6,-74-74 0,-50 74 21,74-74-18,26-25-8</inkml:trace>
    </iact:actionData>
  </iact:action>
</iact:action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CB1B-B947-448B-8FF0-8B34A5F5495F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15417-D8F3-4491-BA62-A15CA71CD2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CB1B-B947-448B-8FF0-8B34A5F5495F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15417-D8F3-4491-BA62-A15CA71CD2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CB1B-B947-448B-8FF0-8B34A5F5495F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15417-D8F3-4491-BA62-A15CA71CD2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E5BF6-A1AA-40B0-B60C-F14668D91B2B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EC447-BCE8-4706-97F8-F297DDEC2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6146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E5BF6-A1AA-40B0-B60C-F14668D91B2B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EC447-BCE8-4706-97F8-F297DDEC2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7904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E5BF6-A1AA-40B0-B60C-F14668D91B2B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EC447-BCE8-4706-97F8-F297DDEC2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0414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E5BF6-A1AA-40B0-B60C-F14668D91B2B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EC447-BCE8-4706-97F8-F297DDEC2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36945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E5BF6-A1AA-40B0-B60C-F14668D91B2B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EC447-BCE8-4706-97F8-F297DDEC2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92361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E5BF6-A1AA-40B0-B60C-F14668D91B2B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EC447-BCE8-4706-97F8-F297DDEC2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4723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E5BF6-A1AA-40B0-B60C-F14668D91B2B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EC447-BCE8-4706-97F8-F297DDEC2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65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E5BF6-A1AA-40B0-B60C-F14668D91B2B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EC447-BCE8-4706-97F8-F297DDEC2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8616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CB1B-B947-448B-8FF0-8B34A5F5495F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15417-D8F3-4491-BA62-A15CA71CD2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E5BF6-A1AA-40B0-B60C-F14668D91B2B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EC447-BCE8-4706-97F8-F297DDEC2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06958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E5BF6-A1AA-40B0-B60C-F14668D91B2B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EC447-BCE8-4706-97F8-F297DDEC2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18345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E5BF6-A1AA-40B0-B60C-F14668D91B2B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EC447-BCE8-4706-97F8-F297DDEC2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184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CB1B-B947-448B-8FF0-8B34A5F5495F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15417-D8F3-4491-BA62-A15CA71CD2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CB1B-B947-448B-8FF0-8B34A5F5495F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15417-D8F3-4491-BA62-A15CA71CD2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CB1B-B947-448B-8FF0-8B34A5F5495F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15417-D8F3-4491-BA62-A15CA71CD2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CB1B-B947-448B-8FF0-8B34A5F5495F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15417-D8F3-4491-BA62-A15CA71CD2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CB1B-B947-448B-8FF0-8B34A5F5495F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15417-D8F3-4491-BA62-A15CA71CD2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CB1B-B947-448B-8FF0-8B34A5F5495F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15417-D8F3-4491-BA62-A15CA71CD2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CB1B-B947-448B-8FF0-8B34A5F5495F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15417-D8F3-4491-BA62-A15CA71CD2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9FCB1B-B947-448B-8FF0-8B34A5F5495F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B15417-D8F3-4491-BA62-A15CA71CD21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E5BF6-A1AA-40B0-B60C-F14668D91B2B}" type="datetimeFigureOut">
              <a:rPr lang="en-US" smtClean="0"/>
              <a:t>5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AEC447-BCE8-4706-97F8-F297DDEC2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94101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microsoft.com/office/2011/relationships/inkAction" Target="../ink/inkAction9.xml"/><Relationship Id="rId3" Type="http://schemas.microsoft.com/office/2007/relationships/media" Target="../media/media10.m4a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5.wmf"/><Relationship Id="rId2" Type="http://schemas.openxmlformats.org/officeDocument/2006/relationships/tags" Target="../tags/tag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png"/><Relationship Id="rId11" Type="http://schemas.openxmlformats.org/officeDocument/2006/relationships/oleObject" Target="../embeddings/oleObject32.bin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1.png"/><Relationship Id="rId10" Type="http://schemas.openxmlformats.org/officeDocument/2006/relationships/image" Target="../media/image44.wmf"/><Relationship Id="rId4" Type="http://schemas.openxmlformats.org/officeDocument/2006/relationships/audio" Target="../media/media10.m4a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audio" Target="../media/media12.m4a"/><Relationship Id="rId7" Type="http://schemas.openxmlformats.org/officeDocument/2006/relationships/oleObject" Target="../embeddings/oleObject34.bin"/><Relationship Id="rId2" Type="http://schemas.microsoft.com/office/2007/relationships/media" Target="../media/media12.m4a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50.png"/><Relationship Id="rId4" Type="http://schemas.openxmlformats.org/officeDocument/2006/relationships/slideLayout" Target="../slideLayouts/slideLayout13.xml"/><Relationship Id="rId9" Type="http://schemas.microsoft.com/office/2011/relationships/inkAction" Target="../ink/inkAction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1.png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6" Type="http://schemas.openxmlformats.org/officeDocument/2006/relationships/image" Target="../media/image52.png"/><Relationship Id="rId5" Type="http://schemas.microsoft.com/office/2011/relationships/inkAction" Target="../ink/inkAction11.xml"/><Relationship Id="rId4" Type="http://schemas.openxmlformats.org/officeDocument/2006/relationships/image" Target="../media/image5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audio" Target="../media/media14.m4a"/><Relationship Id="rId7" Type="http://schemas.microsoft.com/office/2011/relationships/inkAction" Target="../ink/inkAction12.xml"/><Relationship Id="rId2" Type="http://schemas.microsoft.com/office/2007/relationships/media" Target="../media/media14.m4a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5.bin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60.wmf"/><Relationship Id="rId26" Type="http://schemas.openxmlformats.org/officeDocument/2006/relationships/image" Target="../media/image65.png"/><Relationship Id="rId3" Type="http://schemas.microsoft.com/office/2007/relationships/media" Target="../media/media15.m4a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41.bin"/><Relationship Id="rId25" Type="http://schemas.microsoft.com/office/2011/relationships/inkAction" Target="../ink/inkAction13.xml"/><Relationship Id="rId2" Type="http://schemas.openxmlformats.org/officeDocument/2006/relationships/tags" Target="../tags/tag7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png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63.wmf"/><Relationship Id="rId5" Type="http://schemas.openxmlformats.org/officeDocument/2006/relationships/slideLayout" Target="../slideLayouts/slideLayout13.xml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42.bin"/><Relationship Id="rId4" Type="http://schemas.openxmlformats.org/officeDocument/2006/relationships/audio" Target="../media/media15.m4a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Relationship Id="rId27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5.bin"/><Relationship Id="rId3" Type="http://schemas.microsoft.com/office/2007/relationships/media" Target="../media/media16.m4a"/><Relationship Id="rId21" Type="http://schemas.openxmlformats.org/officeDocument/2006/relationships/image" Target="../media/image73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71.wmf"/><Relationship Id="rId25" Type="http://schemas.openxmlformats.org/officeDocument/2006/relationships/image" Target="../media/image75.wmf"/><Relationship Id="rId2" Type="http://schemas.openxmlformats.org/officeDocument/2006/relationships/tags" Target="../tags/tag8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29" Type="http://schemas.openxmlformats.org/officeDocument/2006/relationships/image" Target="../media/image77.png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54.bin"/><Relationship Id="rId5" Type="http://schemas.openxmlformats.org/officeDocument/2006/relationships/slideLayout" Target="../slideLayouts/slideLayout13.xml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28" Type="http://schemas.microsoft.com/office/2011/relationships/inkAction" Target="../ink/inkAction14.xml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72.wmf"/><Relationship Id="rId4" Type="http://schemas.openxmlformats.org/officeDocument/2006/relationships/audio" Target="../media/media16.m4a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76.wmf"/><Relationship Id="rId30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81.wmf"/><Relationship Id="rId3" Type="http://schemas.microsoft.com/office/2007/relationships/media" Target="../media/media17.m4a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59.bin"/><Relationship Id="rId2" Type="http://schemas.openxmlformats.org/officeDocument/2006/relationships/tags" Target="../tags/tag9.xml"/><Relationship Id="rId16" Type="http://schemas.openxmlformats.org/officeDocument/2006/relationships/image" Target="../media/image1.png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80.wmf"/><Relationship Id="rId5" Type="http://schemas.openxmlformats.org/officeDocument/2006/relationships/slideLayout" Target="../slideLayouts/slideLayout13.xml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58.bin"/><Relationship Id="rId4" Type="http://schemas.openxmlformats.org/officeDocument/2006/relationships/audio" Target="../media/media17.m4a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6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media18.m4a"/><Relationship Id="rId7" Type="http://schemas.openxmlformats.org/officeDocument/2006/relationships/image" Target="../media/image1.png"/><Relationship Id="rId2" Type="http://schemas.microsoft.com/office/2007/relationships/media" Target="../media/media18.m4a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61.bin"/><Relationship Id="rId4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87.wmf"/><Relationship Id="rId18" Type="http://schemas.openxmlformats.org/officeDocument/2006/relationships/image" Target="../media/image1.png"/><Relationship Id="rId3" Type="http://schemas.microsoft.com/office/2007/relationships/media" Target="../media/media19.m4a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89.png"/><Relationship Id="rId2" Type="http://schemas.openxmlformats.org/officeDocument/2006/relationships/tags" Target="../tags/tag10.xml"/><Relationship Id="rId16" Type="http://schemas.microsoft.com/office/2011/relationships/inkAction" Target="../ink/inkAction15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86.wmf"/><Relationship Id="rId5" Type="http://schemas.openxmlformats.org/officeDocument/2006/relationships/slideLayout" Target="../slideLayouts/slideLayout13.xml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64.bin"/><Relationship Id="rId4" Type="http://schemas.openxmlformats.org/officeDocument/2006/relationships/audio" Target="../media/media19.m4a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6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7.bin"/><Relationship Id="rId26" Type="http://schemas.openxmlformats.org/officeDocument/2006/relationships/image" Target="../media/image1.png"/><Relationship Id="rId3" Type="http://schemas.microsoft.com/office/2007/relationships/media" Target="../media/media2.m4a"/><Relationship Id="rId21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7.wmf"/><Relationship Id="rId25" Type="http://schemas.openxmlformats.org/officeDocument/2006/relationships/image" Target="../media/image11.png"/><Relationship Id="rId2" Type="http://schemas.openxmlformats.org/officeDocument/2006/relationships/tags" Target="../tags/tag1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wmf"/><Relationship Id="rId24" Type="http://schemas.microsoft.com/office/2011/relationships/inkAction" Target="../ink/inkAction1.xml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8.wmf"/><Relationship Id="rId4" Type="http://schemas.openxmlformats.org/officeDocument/2006/relationships/audio" Target="../media/media2.m4a"/><Relationship Id="rId9" Type="http://schemas.openxmlformats.org/officeDocument/2006/relationships/image" Target="../media/image3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93.wmf"/><Relationship Id="rId18" Type="http://schemas.microsoft.com/office/2011/relationships/inkAction" Target="../ink/inkAction16.xml"/><Relationship Id="rId3" Type="http://schemas.microsoft.com/office/2007/relationships/media" Target="../media/media20.m4a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95.wmf"/><Relationship Id="rId2" Type="http://schemas.openxmlformats.org/officeDocument/2006/relationships/tags" Target="../tags/tag11.xml"/><Relationship Id="rId16" Type="http://schemas.openxmlformats.org/officeDocument/2006/relationships/oleObject" Target="../embeddings/oleObject72.bin"/><Relationship Id="rId20" Type="http://schemas.openxmlformats.org/officeDocument/2006/relationships/image" Target="../media/image1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92.wmf"/><Relationship Id="rId5" Type="http://schemas.openxmlformats.org/officeDocument/2006/relationships/slideLayout" Target="../slideLayouts/slideLayout13.xml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96.png"/><Relationship Id="rId4" Type="http://schemas.openxmlformats.org/officeDocument/2006/relationships/audio" Target="../media/media20.m4a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7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79.bin"/><Relationship Id="rId26" Type="http://schemas.openxmlformats.org/officeDocument/2006/relationships/image" Target="../media/image1.png"/><Relationship Id="rId3" Type="http://schemas.microsoft.com/office/2007/relationships/media" Target="../media/media21.m4a"/><Relationship Id="rId21" Type="http://schemas.openxmlformats.org/officeDocument/2006/relationships/image" Target="../media/image104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102.wmf"/><Relationship Id="rId25" Type="http://schemas.openxmlformats.org/officeDocument/2006/relationships/image" Target="../media/image106.png"/><Relationship Id="rId2" Type="http://schemas.openxmlformats.org/officeDocument/2006/relationships/tags" Target="../tags/tag12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99.wmf"/><Relationship Id="rId24" Type="http://schemas.microsoft.com/office/2011/relationships/inkAction" Target="../ink/inkAction17.xml"/><Relationship Id="rId5" Type="http://schemas.openxmlformats.org/officeDocument/2006/relationships/slideLayout" Target="../slideLayouts/slideLayout13.xml"/><Relationship Id="rId15" Type="http://schemas.openxmlformats.org/officeDocument/2006/relationships/image" Target="../media/image101.wmf"/><Relationship Id="rId23" Type="http://schemas.openxmlformats.org/officeDocument/2006/relationships/image" Target="../media/image105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103.wmf"/><Relationship Id="rId4" Type="http://schemas.openxmlformats.org/officeDocument/2006/relationships/audio" Target="../media/media21.m4a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110.wmf"/><Relationship Id="rId18" Type="http://schemas.openxmlformats.org/officeDocument/2006/relationships/image" Target="../media/image1.png"/><Relationship Id="rId3" Type="http://schemas.microsoft.com/office/2007/relationships/media" Target="../media/media22.m4a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112.png"/><Relationship Id="rId2" Type="http://schemas.openxmlformats.org/officeDocument/2006/relationships/tags" Target="../tags/tag13.xml"/><Relationship Id="rId16" Type="http://schemas.microsoft.com/office/2011/relationships/inkAction" Target="../ink/inkAction18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109.wmf"/><Relationship Id="rId5" Type="http://schemas.openxmlformats.org/officeDocument/2006/relationships/slideLayout" Target="../slideLayouts/slideLayout13.xml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84.bin"/><Relationship Id="rId4" Type="http://schemas.openxmlformats.org/officeDocument/2006/relationships/audio" Target="../media/media22.m4a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8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93.bin"/><Relationship Id="rId26" Type="http://schemas.openxmlformats.org/officeDocument/2006/relationships/oleObject" Target="../embeddings/oleObject97.bin"/><Relationship Id="rId3" Type="http://schemas.microsoft.com/office/2007/relationships/media" Target="../media/media23.m4a"/><Relationship Id="rId21" Type="http://schemas.openxmlformats.org/officeDocument/2006/relationships/image" Target="../media/image120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118.wmf"/><Relationship Id="rId25" Type="http://schemas.openxmlformats.org/officeDocument/2006/relationships/image" Target="../media/image122.wmf"/><Relationship Id="rId2" Type="http://schemas.openxmlformats.org/officeDocument/2006/relationships/tags" Target="../tags/tag14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29" Type="http://schemas.openxmlformats.org/officeDocument/2006/relationships/image" Target="../media/image124.png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115.wmf"/><Relationship Id="rId24" Type="http://schemas.openxmlformats.org/officeDocument/2006/relationships/oleObject" Target="../embeddings/oleObject96.bin"/><Relationship Id="rId5" Type="http://schemas.openxmlformats.org/officeDocument/2006/relationships/slideLayout" Target="../slideLayouts/slideLayout13.xml"/><Relationship Id="rId15" Type="http://schemas.openxmlformats.org/officeDocument/2006/relationships/image" Target="../media/image117.wmf"/><Relationship Id="rId23" Type="http://schemas.openxmlformats.org/officeDocument/2006/relationships/image" Target="../media/image121.wmf"/><Relationship Id="rId28" Type="http://schemas.microsoft.com/office/2011/relationships/inkAction" Target="../ink/inkAction19.xml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119.wmf"/><Relationship Id="rId4" Type="http://schemas.openxmlformats.org/officeDocument/2006/relationships/audio" Target="../media/media23.m4a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91.bin"/><Relationship Id="rId22" Type="http://schemas.openxmlformats.org/officeDocument/2006/relationships/oleObject" Target="../embeddings/oleObject95.bin"/><Relationship Id="rId27" Type="http://schemas.openxmlformats.org/officeDocument/2006/relationships/image" Target="../media/image123.wmf"/><Relationship Id="rId30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4.m4a"/><Relationship Id="rId1" Type="http://schemas.microsoft.com/office/2007/relationships/media" Target="../media/media24.m4a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audio" Target="../media/media3.m4a"/><Relationship Id="rId7" Type="http://schemas.microsoft.com/office/2011/relationships/inkAction" Target="../ink/inkAction2.xml"/><Relationship Id="rId2" Type="http://schemas.microsoft.com/office/2007/relationships/media" Target="../media/media3.m4a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7.bin"/><Relationship Id="rId3" Type="http://schemas.microsoft.com/office/2007/relationships/media" Target="../media/media4.m4a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9.wmf"/><Relationship Id="rId2" Type="http://schemas.openxmlformats.org/officeDocument/2006/relationships/tags" Target="../tags/tag2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wmf"/><Relationship Id="rId24" Type="http://schemas.openxmlformats.org/officeDocument/2006/relationships/image" Target="../media/image1.png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18.wmf"/><Relationship Id="rId23" Type="http://schemas.openxmlformats.org/officeDocument/2006/relationships/image" Target="../media/image22.png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0.wmf"/><Relationship Id="rId4" Type="http://schemas.openxmlformats.org/officeDocument/2006/relationships/audio" Target="../media/media4.m4a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5.bin"/><Relationship Id="rId22" Type="http://schemas.microsoft.com/office/2011/relationships/inkAction" Target="../ink/inkAction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microsoft.com/office/2007/relationships/media" Target="../media/media5.m4a"/><Relationship Id="rId7" Type="http://schemas.openxmlformats.org/officeDocument/2006/relationships/image" Target="../media/image23.wmf"/><Relationship Id="rId12" Type="http://schemas.openxmlformats.org/officeDocument/2006/relationships/image" Target="../media/image1.png"/><Relationship Id="rId2" Type="http://schemas.openxmlformats.org/officeDocument/2006/relationships/tags" Target="../tags/tag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5.png"/><Relationship Id="rId5" Type="http://schemas.openxmlformats.org/officeDocument/2006/relationships/slideLayout" Target="../slideLayouts/slideLayout2.xml"/><Relationship Id="rId10" Type="http://schemas.microsoft.com/office/2011/relationships/inkAction" Target="../ink/inkAction4.xml"/><Relationship Id="rId4" Type="http://schemas.openxmlformats.org/officeDocument/2006/relationships/audio" Target="../media/media5.m4a"/><Relationship Id="rId9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9.png"/><Relationship Id="rId3" Type="http://schemas.microsoft.com/office/2007/relationships/media" Target="../media/media6.m4a"/><Relationship Id="rId7" Type="http://schemas.openxmlformats.org/officeDocument/2006/relationships/image" Target="../media/image26.wmf"/><Relationship Id="rId12" Type="http://schemas.microsoft.com/office/2011/relationships/inkAction" Target="../ink/inkAction5.xml"/><Relationship Id="rId2" Type="http://schemas.openxmlformats.org/officeDocument/2006/relationships/tags" Target="../tags/tag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8.wmf"/><Relationship Id="rId5" Type="http://schemas.openxmlformats.org/officeDocument/2006/relationships/slideLayout" Target="../slideLayouts/slideLayout2.xml"/><Relationship Id="rId10" Type="http://schemas.openxmlformats.org/officeDocument/2006/relationships/oleObject" Target="../embeddings/oleObject23.bin"/><Relationship Id="rId4" Type="http://schemas.openxmlformats.org/officeDocument/2006/relationships/audio" Target="../media/media6.m4a"/><Relationship Id="rId9" Type="http://schemas.openxmlformats.org/officeDocument/2006/relationships/image" Target="../media/image27.wmf"/><Relationship Id="rId14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png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6" Type="http://schemas.openxmlformats.org/officeDocument/2006/relationships/image" Target="../media/image31.png"/><Relationship Id="rId5" Type="http://schemas.microsoft.com/office/2011/relationships/inkAction" Target="../ink/inkAction6.xml"/><Relationship Id="rId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png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6" Type="http://schemas.openxmlformats.org/officeDocument/2006/relationships/image" Target="../media/image33.png"/><Relationship Id="rId5" Type="http://schemas.microsoft.com/office/2011/relationships/inkAction" Target="../ink/inkAction7.xml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29.bin"/><Relationship Id="rId3" Type="http://schemas.microsoft.com/office/2007/relationships/media" Target="../media/media9.m4a"/><Relationship Id="rId21" Type="http://schemas.openxmlformats.org/officeDocument/2006/relationships/image" Target="../media/image42.png"/><Relationship Id="rId7" Type="http://schemas.openxmlformats.org/officeDocument/2006/relationships/image" Target="../media/image41.png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8.wmf"/><Relationship Id="rId2" Type="http://schemas.openxmlformats.org/officeDocument/2006/relationships/tags" Target="../tags/tag5.xml"/><Relationship Id="rId16" Type="http://schemas.openxmlformats.org/officeDocument/2006/relationships/oleObject" Target="../embeddings/oleObject28.bin"/><Relationship Id="rId20" Type="http://schemas.microsoft.com/office/2011/relationships/inkAction" Target="../ink/inkAction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png"/><Relationship Id="rId11" Type="http://schemas.openxmlformats.org/officeDocument/2006/relationships/image" Target="../media/image35.wmf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9.wmf"/><Relationship Id="rId4" Type="http://schemas.openxmlformats.org/officeDocument/2006/relationships/audio" Target="../media/media9.m4a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27.bin"/><Relationship Id="rId22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12.1 Finding Limi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505200"/>
            <a:ext cx="7315200" cy="2743200"/>
          </a:xfrm>
        </p:spPr>
        <p:txBody>
          <a:bodyPr>
            <a:normAutofit fontScale="47500" lnSpcReduction="20000"/>
          </a:bodyPr>
          <a:lstStyle/>
          <a:p>
            <a:r>
              <a:rPr lang="en-US" sz="4900" u="sng" dirty="0" smtClean="0">
                <a:solidFill>
                  <a:schemeClr val="tx1"/>
                </a:solidFill>
              </a:rPr>
              <a:t>Who uses this?</a:t>
            </a:r>
            <a:endParaRPr lang="en-US" sz="4900" dirty="0" smtClean="0">
              <a:solidFill>
                <a:schemeClr val="tx1"/>
              </a:solidFill>
            </a:endParaRPr>
          </a:p>
          <a:p>
            <a:r>
              <a:rPr lang="en-US" sz="4900" dirty="0">
                <a:solidFill>
                  <a:schemeClr val="tx1"/>
                </a:solidFill>
              </a:rPr>
              <a:t>Economics, Business and </a:t>
            </a:r>
            <a:r>
              <a:rPr lang="en-US" sz="4900" dirty="0" smtClean="0">
                <a:solidFill>
                  <a:schemeClr val="tx1"/>
                </a:solidFill>
              </a:rPr>
              <a:t>Accounting</a:t>
            </a:r>
            <a:endParaRPr lang="en-US" sz="4900" dirty="0">
              <a:solidFill>
                <a:schemeClr val="tx1"/>
              </a:solidFill>
            </a:endParaRPr>
          </a:p>
          <a:p>
            <a:r>
              <a:rPr lang="en-US" sz="4900" dirty="0" smtClean="0">
                <a:solidFill>
                  <a:schemeClr val="tx1"/>
                </a:solidFill>
              </a:rPr>
              <a:t>Engineering</a:t>
            </a:r>
            <a:endParaRPr lang="en-US" sz="4900" dirty="0">
              <a:solidFill>
                <a:schemeClr val="tx1"/>
              </a:solidFill>
            </a:endParaRPr>
          </a:p>
          <a:p>
            <a:r>
              <a:rPr lang="en-US" sz="4900" dirty="0">
                <a:solidFill>
                  <a:schemeClr val="tx1"/>
                </a:solidFill>
              </a:rPr>
              <a:t>Natural </a:t>
            </a:r>
            <a:r>
              <a:rPr lang="en-US" sz="4900" dirty="0" smtClean="0">
                <a:solidFill>
                  <a:schemeClr val="tx1"/>
                </a:solidFill>
              </a:rPr>
              <a:t>Sciences</a:t>
            </a:r>
            <a:endParaRPr lang="en-US" sz="4900" dirty="0">
              <a:solidFill>
                <a:schemeClr val="tx1"/>
              </a:solidFill>
            </a:endParaRPr>
          </a:p>
          <a:p>
            <a:r>
              <a:rPr lang="en-US" sz="4900" dirty="0" smtClean="0">
                <a:solidFill>
                  <a:schemeClr val="tx1"/>
                </a:solidFill>
              </a:rPr>
              <a:t>Mathematics</a:t>
            </a:r>
            <a:endParaRPr lang="en-US" sz="4900" dirty="0">
              <a:solidFill>
                <a:schemeClr val="tx1"/>
              </a:solidFill>
            </a:endParaRPr>
          </a:p>
          <a:p>
            <a:r>
              <a:rPr lang="en-US" sz="4900" dirty="0">
                <a:solidFill>
                  <a:schemeClr val="tx1"/>
                </a:solidFill>
              </a:rPr>
              <a:t>Computer and Information </a:t>
            </a:r>
            <a:r>
              <a:rPr lang="en-US" sz="4900" dirty="0" smtClean="0">
                <a:solidFill>
                  <a:schemeClr val="tx1"/>
                </a:solidFill>
              </a:rPr>
              <a:t>Science</a:t>
            </a:r>
            <a:endParaRPr lang="en-US" sz="4900" dirty="0">
              <a:solidFill>
                <a:schemeClr val="tx1"/>
              </a:solidFill>
            </a:endParaRPr>
          </a:p>
          <a:p>
            <a:r>
              <a:rPr lang="en-US" dirty="0"/>
              <a:t/>
            </a:r>
            <a:br>
              <a:rPr lang="en-US" dirty="0"/>
            </a:br>
            <a:endParaRPr lang="en-US" u="sng" dirty="0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33980"/>
    </mc:Choice>
    <mc:Fallback>
      <p:transition spd="slow" advClick="0" advTm="339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1.bmp"/>
          <p:cNvPicPr>
            <a:picLocks noGrp="1" noChangeAspect="1"/>
          </p:cNvPicPr>
          <p:nvPr>
            <p:ph idx="1"/>
          </p:nvPr>
        </p:nvPicPr>
        <p:blipFill>
          <a:blip r:embed="rId6" cstate="print"/>
          <a:stretch>
            <a:fillRect/>
          </a:stretch>
        </p:blipFill>
        <p:spPr>
          <a:xfrm>
            <a:off x="533400" y="685800"/>
            <a:ext cx="8249621" cy="3228112"/>
          </a:xfr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622956"/>
              </p:ext>
            </p:extLst>
          </p:nvPr>
        </p:nvGraphicFramePr>
        <p:xfrm>
          <a:off x="3962400" y="3123327"/>
          <a:ext cx="16541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7" imgW="812520" imgH="279360" progId="Equation.DSMT4">
                  <p:embed/>
                </p:oleObj>
              </mc:Choice>
              <mc:Fallback>
                <p:oleObj name="Equation" r:id="rId7" imgW="812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123327"/>
                        <a:ext cx="1654175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886243"/>
              </p:ext>
            </p:extLst>
          </p:nvPr>
        </p:nvGraphicFramePr>
        <p:xfrm>
          <a:off x="6391275" y="3121025"/>
          <a:ext cx="16256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9" imgW="799920" imgH="279360" progId="Equation.DSMT4">
                  <p:embed/>
                </p:oleObj>
              </mc:Choice>
              <mc:Fallback>
                <p:oleObj name="Equation" r:id="rId9" imgW="799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3121025"/>
                        <a:ext cx="16256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062382"/>
              </p:ext>
            </p:extLst>
          </p:nvPr>
        </p:nvGraphicFramePr>
        <p:xfrm>
          <a:off x="4708525" y="4324350"/>
          <a:ext cx="20923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11" imgW="1028520" imgH="279360" progId="Equation.DSMT4">
                  <p:embed/>
                </p:oleObj>
              </mc:Choice>
              <mc:Fallback>
                <p:oleObj name="Equation" r:id="rId11" imgW="1028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4324350"/>
                        <a:ext cx="2092325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3">
            <p14:nvContentPartPr>
              <p14:cNvPr id="2" name="Ink 1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732320" y="2187720"/>
              <a:ext cx="4519080" cy="3607920"/>
            </p14:xfrm>
          </p:contentPart>
        </mc:Choice>
        <mc:Fallback>
          <p:pic>
            <p:nvPicPr>
              <p:cNvPr id="2" name="Ink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722960" y="2178360"/>
                <a:ext cx="4537800" cy="362664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44557"/>
    </mc:Choice>
    <mc:Fallback>
      <p:transition spd="slow" advClick="0" advTm="4455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12.2 Finding Limits Algebraically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u="sng" dirty="0" smtClean="0">
                <a:solidFill>
                  <a:schemeClr val="bg2">
                    <a:lumMod val="10000"/>
                  </a:schemeClr>
                </a:solidFill>
              </a:rPr>
              <a:t>Who uses this?</a:t>
            </a:r>
          </a:p>
          <a:p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Actuary</a:t>
            </a:r>
          </a:p>
          <a:p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Aerospace Engineer</a:t>
            </a:r>
          </a:p>
          <a:p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Earthquake safety Engineer</a:t>
            </a:r>
            <a:endParaRPr lang="en-US" dirty="0">
              <a:solidFill>
                <a:schemeClr val="bg2">
                  <a:lumMod val="10000"/>
                </a:schemeClr>
              </a:solidFill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82804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27814"/>
    </mc:Choice>
    <mc:Fallback>
      <p:transition spd="slow" advClick="0" advTm="2781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534400" cy="758952"/>
          </a:xfrm>
        </p:spPr>
        <p:txBody>
          <a:bodyPr>
            <a:normAutofit fontScale="90000"/>
          </a:bodyPr>
          <a:lstStyle/>
          <a:p>
            <a:pPr algn="l"/>
            <a:r>
              <a:rPr lang="en-US" sz="3600" u="sng" dirty="0" smtClean="0">
                <a:solidFill>
                  <a:schemeClr val="bg2">
                    <a:lumMod val="10000"/>
                  </a:schemeClr>
                </a:solidFill>
              </a:rPr>
              <a:t>Limit of a Constant :  </a:t>
            </a:r>
            <a:r>
              <a:rPr lang="en-US" sz="3600" dirty="0" smtClean="0">
                <a:solidFill>
                  <a:schemeClr val="bg2">
                    <a:lumMod val="10000"/>
                  </a:schemeClr>
                </a:solidFill>
              </a:rPr>
              <a:t>the limit of a constant function at any point c is the constant value</a:t>
            </a:r>
            <a:endParaRPr lang="en-US" sz="3600" u="sng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825625"/>
            <a:ext cx="8686800" cy="4351338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sz="3600" u="sng" dirty="0" smtClean="0">
                <a:solidFill>
                  <a:schemeClr val="bg2">
                    <a:lumMod val="10000"/>
                  </a:schemeClr>
                </a:solidFill>
              </a:rPr>
              <a:t>Limit of the Identity Function:</a:t>
            </a:r>
            <a:r>
              <a:rPr lang="en-US" sz="3600" dirty="0" smtClean="0">
                <a:solidFill>
                  <a:schemeClr val="bg2">
                    <a:lumMod val="10000"/>
                  </a:schemeClr>
                </a:solidFill>
              </a:rPr>
              <a:t>  the limit of the identity function at any point a is a</a:t>
            </a:r>
            <a:endParaRPr lang="en-US" sz="3600" u="sng" dirty="0">
              <a:solidFill>
                <a:schemeClr val="bg2">
                  <a:lumMod val="1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52800" y="1447800"/>
          <a:ext cx="2032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5" imgW="558720" imgH="279360" progId="Equation.DSMT4">
                  <p:embed/>
                </p:oleObj>
              </mc:Choice>
              <mc:Fallback>
                <p:oleObj name="Equation" r:id="rId5" imgW="558720" imgH="2793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447800"/>
                        <a:ext cx="2032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306763" y="4800600"/>
          <a:ext cx="21240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7" imgW="583920" imgH="279360" progId="Equation.DSMT4">
                  <p:embed/>
                </p:oleObj>
              </mc:Choice>
              <mc:Fallback>
                <p:oleObj name="Equation" r:id="rId7" imgW="583920" imgH="27936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4800600"/>
                        <a:ext cx="2124075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9">
            <p14:nvContentPartPr>
              <p14:cNvPr id="5" name="Ink 4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633960" y="1589400"/>
              <a:ext cx="7545960" cy="4161600"/>
            </p14:xfrm>
          </p:contentPart>
        </mc:Choice>
        <mc:Fallback>
          <p:pic>
            <p:nvPicPr>
              <p:cNvPr id="5" name="Ink 4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24600" y="1580040"/>
                <a:ext cx="7564680" cy="4180320"/>
              </a:xfrm>
              <a:prstGeom prst="rect">
                <a:avLst/>
              </a:prstGeom>
            </p:spPr>
          </p:pic>
        </mc:Fallback>
      </mc:AlternateContent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63891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45150"/>
    </mc:Choice>
    <mc:Fallback>
      <p:transition spd="slow" advClick="0" advTm="451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s Laws</a:t>
            </a:r>
            <a:endParaRPr lang="en-US" dirty="0"/>
          </a:p>
        </p:txBody>
      </p:sp>
      <p:pic>
        <p:nvPicPr>
          <p:cNvPr id="4" name="Content Placeholder 3" descr="1.bmp"/>
          <p:cNvPicPr>
            <a:picLocks noGrp="1" noChangeAspect="1"/>
          </p:cNvPicPr>
          <p:nvPr>
            <p:ph idx="1"/>
          </p:nvPr>
        </p:nvPicPr>
        <p:blipFill>
          <a:blip r:embed="rId4" cstate="print"/>
          <a:stretch>
            <a:fillRect/>
          </a:stretch>
        </p:blipFill>
        <p:spPr>
          <a:xfrm>
            <a:off x="84043" y="1447800"/>
            <a:ext cx="8975914" cy="5106988"/>
          </a:xfrm>
        </p:spPr>
      </p:pic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5">
            <p14:nvContentPartPr>
              <p14:cNvPr id="3" name="Ink 2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651960" y="2812680"/>
              <a:ext cx="4465080" cy="3072240"/>
            </p14:xfrm>
          </p:contentPart>
        </mc:Choice>
        <mc:Fallback>
          <p:pic>
            <p:nvPicPr>
              <p:cNvPr id="3" name="Ink 2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42600" y="2803320"/>
                <a:ext cx="4483800" cy="309096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61566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57984"/>
    </mc:Choice>
    <mc:Fallback>
      <p:transition spd="slow" advClick="0" advTm="579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5942" y="34636"/>
            <a:ext cx="7886700" cy="1325563"/>
          </a:xfrm>
        </p:spPr>
        <p:txBody>
          <a:bodyPr>
            <a:normAutofit/>
          </a:bodyPr>
          <a:lstStyle/>
          <a:p>
            <a:r>
              <a:rPr lang="en-US" sz="4800" dirty="0" smtClean="0"/>
              <a:t>Power and nth root property</a:t>
            </a:r>
            <a:endParaRPr lang="en-US" sz="4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28600" y="1295400"/>
          <a:ext cx="8521384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2641320" imgH="1015920" progId="Equation.DSMT4">
                  <p:embed/>
                </p:oleObj>
              </mc:Choice>
              <mc:Fallback>
                <p:oleObj name="Equation" r:id="rId5" imgW="2641320" imgH="10159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95400"/>
                        <a:ext cx="8521384" cy="327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7">
            <p14:nvContentPartPr>
              <p14:cNvPr id="3" name="Ink 2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902160" y="2107440"/>
              <a:ext cx="3509640" cy="3589920"/>
            </p14:xfrm>
          </p:contentPart>
        </mc:Choice>
        <mc:Fallback>
          <p:pic>
            <p:nvPicPr>
              <p:cNvPr id="3" name="Ink 2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92800" y="2098080"/>
                <a:ext cx="3528360" cy="360864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72302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36516"/>
    </mc:Choice>
    <mc:Fallback>
      <p:transition spd="slow" advClick="0" advTm="365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534400" cy="758952"/>
          </a:xfrm>
        </p:spPr>
        <p:txBody>
          <a:bodyPr>
            <a:normAutofit fontScale="90000"/>
          </a:bodyPr>
          <a:lstStyle/>
          <a:p>
            <a:r>
              <a:rPr lang="en-US" sz="3200" dirty="0" smtClean="0"/>
              <a:t>Use the limit laws and the graphs of f and g to evaluate the following:  </a:t>
            </a:r>
            <a:endParaRPr lang="en-US" sz="3200" dirty="0"/>
          </a:p>
        </p:txBody>
      </p:sp>
      <p:pic>
        <p:nvPicPr>
          <p:cNvPr id="6" name="Content Placeholder 5" descr="1.bmp"/>
          <p:cNvPicPr>
            <a:picLocks noGrp="1" noChangeAspect="1"/>
          </p:cNvPicPr>
          <p:nvPr>
            <p:ph idx="1"/>
          </p:nvPr>
        </p:nvPicPr>
        <p:blipFill>
          <a:blip r:embed="rId6" cstate="print"/>
          <a:stretch>
            <a:fillRect/>
          </a:stretch>
        </p:blipFill>
        <p:spPr>
          <a:xfrm>
            <a:off x="0" y="1828800"/>
            <a:ext cx="9164320" cy="2362200"/>
          </a:xfr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209800" y="2057400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9800" y="2057400"/>
                        <a:ext cx="228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835025" y="4349750"/>
          <a:ext cx="15446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9" imgW="749160" imgH="253800" progId="Equation.DSMT4">
                  <p:embed/>
                </p:oleObj>
              </mc:Choice>
              <mc:Fallback>
                <p:oleObj name="Equation" r:id="rId9" imgW="74916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5025" y="4349750"/>
                        <a:ext cx="1544638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188244" y="4800600"/>
          <a:ext cx="419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11" imgW="203040" imgH="164880" progId="Equation.DSMT4">
                  <p:embed/>
                </p:oleObj>
              </mc:Choice>
              <mc:Fallback>
                <p:oleObj name="Equation" r:id="rId11" imgW="203040" imgH="164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8244" y="4800600"/>
                        <a:ext cx="419100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994025" y="4349750"/>
          <a:ext cx="18049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13" imgW="876240" imgH="253800" progId="Equation.DSMT4">
                  <p:embed/>
                </p:oleObj>
              </mc:Choice>
              <mc:Fallback>
                <p:oleObj name="Equation" r:id="rId13" imgW="87624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94025" y="4349750"/>
                        <a:ext cx="1804988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308350" y="4787900"/>
          <a:ext cx="7604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5" imgW="368280" imgH="177480" progId="Equation.DSMT4">
                  <p:embed/>
                </p:oleObj>
              </mc:Choice>
              <mc:Fallback>
                <p:oleObj name="Equation" r:id="rId15" imgW="3682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08350" y="4787900"/>
                        <a:ext cx="760413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835025" y="5281981"/>
          <a:ext cx="863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7" imgW="419040" imgH="393480" progId="Equation.DSMT4">
                  <p:embed/>
                </p:oleObj>
              </mc:Choice>
              <mc:Fallback>
                <p:oleObj name="Equation" r:id="rId17" imgW="41904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5025" y="5281981"/>
                        <a:ext cx="8636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86619" y="6053958"/>
          <a:ext cx="7604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9" imgW="368280" imgH="177480" progId="Equation.DSMT4">
                  <p:embed/>
                </p:oleObj>
              </mc:Choice>
              <mc:Fallback>
                <p:oleObj name="Equation" r:id="rId19" imgW="36828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86619" y="6053958"/>
                        <a:ext cx="76041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021013" y="5340350"/>
          <a:ext cx="9953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21" imgW="482400" imgH="279360" progId="Equation.DSMT4">
                  <p:embed/>
                </p:oleObj>
              </mc:Choice>
              <mc:Fallback>
                <p:oleObj name="Equation" r:id="rId21" imgW="482400" imgH="2793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21013" y="5340350"/>
                        <a:ext cx="995362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520774" y="5918994"/>
          <a:ext cx="2349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23" imgW="114120" imgH="177480" progId="Equation.DSMT4">
                  <p:embed/>
                </p:oleObj>
              </mc:Choice>
              <mc:Fallback>
                <p:oleObj name="Equation" r:id="rId23" imgW="11412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20774" y="5918994"/>
                        <a:ext cx="234950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25">
            <p14:nvContentPartPr>
              <p14:cNvPr id="5" name="Ink 4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152080" y="1875240"/>
              <a:ext cx="2250720" cy="1188000"/>
            </p14:xfrm>
          </p:contentPart>
        </mc:Choice>
        <mc:Fallback>
          <p:pic>
            <p:nvPicPr>
              <p:cNvPr id="5" name="Ink 4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2142720" y="1865880"/>
                <a:ext cx="2269440" cy="1206720"/>
              </a:xfrm>
              <a:prstGeom prst="rect">
                <a:avLst/>
              </a:prstGeom>
            </p:spPr>
          </p:pic>
        </mc:Fallback>
      </mc:AlternateContent>
      <p:pic>
        <p:nvPicPr>
          <p:cNvPr id="14" name="Audio 1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6217333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146769"/>
    </mc:Choice>
    <mc:Fallback>
      <p:transition spd="slow" advClick="0" advTm="1467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valuate the following limits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9600" y="1295400"/>
          <a:ext cx="3225114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6" imgW="1104840" imgH="1409400" progId="Equation.DSMT4">
                  <p:embed/>
                </p:oleObj>
              </mc:Choice>
              <mc:Fallback>
                <p:oleObj name="Equation" r:id="rId6" imgW="1104840" imgH="1409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3225114" cy="411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066800" y="2209800"/>
          <a:ext cx="37925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8" imgW="1841400" imgH="304560" progId="Equation.DSMT4">
                  <p:embed/>
                </p:oleObj>
              </mc:Choice>
              <mc:Fallback>
                <p:oleObj name="Equation" r:id="rId8" imgW="1841400" imgH="304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6800" y="2209800"/>
                        <a:ext cx="3792538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081088" y="2852738"/>
          <a:ext cx="30845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0" imgW="1498320" imgH="304560" progId="Equation.DSMT4">
                  <p:embed/>
                </p:oleObj>
              </mc:Choice>
              <mc:Fallback>
                <p:oleObj name="Equation" r:id="rId10" imgW="1498320" imgH="304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81088" y="2852738"/>
                        <a:ext cx="3084512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109663" y="3514725"/>
          <a:ext cx="23796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2" imgW="1155600" imgH="279360" progId="Equation.DSMT4">
                  <p:embed/>
                </p:oleObj>
              </mc:Choice>
              <mc:Fallback>
                <p:oleObj name="Equation" r:id="rId12" imgW="1155600" imgH="2793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09663" y="3514725"/>
                        <a:ext cx="2379662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641725" y="3619500"/>
          <a:ext cx="146526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4" imgW="711000" imgH="177480" progId="Equation.DSMT4">
                  <p:embed/>
                </p:oleObj>
              </mc:Choice>
              <mc:Fallback>
                <p:oleObj name="Equation" r:id="rId14" imgW="71100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41725" y="3619500"/>
                        <a:ext cx="1465263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245100" y="3619500"/>
          <a:ext cx="6286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6" imgW="304560" imgH="177480" progId="Equation.DSMT4">
                  <p:embed/>
                </p:oleObj>
              </mc:Choice>
              <mc:Fallback>
                <p:oleObj name="Equation" r:id="rId16" imgW="30456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45100" y="3619500"/>
                        <a:ext cx="628650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615657" y="4262110"/>
          <a:ext cx="2301875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8" imgW="1117440" imgH="571320" progId="Equation.DSMT4">
                  <p:embed/>
                </p:oleObj>
              </mc:Choice>
              <mc:Fallback>
                <p:oleObj name="Equation" r:id="rId18" imgW="1117440" imgH="5713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15657" y="4262110"/>
                        <a:ext cx="2301875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87388" y="5395913"/>
          <a:ext cx="387350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20" imgW="1879560" imgH="571320" progId="Equation.DSMT4">
                  <p:embed/>
                </p:oleObj>
              </mc:Choice>
              <mc:Fallback>
                <p:oleObj name="Equation" r:id="rId20" imgW="1879560" imgH="5713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87388" y="5395913"/>
                        <a:ext cx="3873500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564924" y="5441622"/>
          <a:ext cx="26431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22" imgW="1282680" imgH="507960" progId="Equation.DSMT4">
                  <p:embed/>
                </p:oleObj>
              </mc:Choice>
              <mc:Fallback>
                <p:oleObj name="Equation" r:id="rId22" imgW="1282680" imgH="5079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564924" y="5441622"/>
                        <a:ext cx="2643187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7240195" y="5559890"/>
          <a:ext cx="15176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24" imgW="736560" imgH="393480" progId="Equation.DSMT4">
                  <p:embed/>
                </p:oleObj>
              </mc:Choice>
              <mc:Fallback>
                <p:oleObj name="Equation" r:id="rId24" imgW="73656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240195" y="5559890"/>
                        <a:ext cx="1517650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7241799" y="4748678"/>
          <a:ext cx="70643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26" imgW="342720" imgH="393480" progId="Equation.DSMT4">
                  <p:embed/>
                </p:oleObj>
              </mc:Choice>
              <mc:Fallback>
                <p:oleObj name="Equation" r:id="rId26" imgW="342720" imgH="393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241799" y="4748678"/>
                        <a:ext cx="706438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28">
            <p14:nvContentPartPr>
              <p14:cNvPr id="3" name="Ink 2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179000" y="839520"/>
              <a:ext cx="4197240" cy="5590080"/>
            </p14:xfrm>
          </p:contentPart>
        </mc:Choice>
        <mc:Fallback>
          <p:pic>
            <p:nvPicPr>
              <p:cNvPr id="3" name="Ink 2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169640" y="830160"/>
                <a:ext cx="4215960" cy="5608800"/>
              </a:xfrm>
              <a:prstGeom prst="rect">
                <a:avLst/>
              </a:prstGeom>
            </p:spPr>
          </p:pic>
        </mc:Fallback>
      </mc:AlternateContent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9251554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83883"/>
    </mc:Choice>
    <mc:Fallback>
      <p:transition spd="slow" advClick="0" advTm="838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valuate the following limits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33500" y="1762125"/>
          <a:ext cx="1928813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6" imgW="660240" imgH="723600" progId="Equation.DSMT4">
                  <p:embed/>
                </p:oleObj>
              </mc:Choice>
              <mc:Fallback>
                <p:oleObj name="Equation" r:id="rId6" imgW="660240" imgH="723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762125"/>
                        <a:ext cx="1928813" cy="211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428549" y="2875756"/>
          <a:ext cx="159543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8" imgW="774360" imgH="317160" progId="Equation.DSMT4">
                  <p:embed/>
                </p:oleObj>
              </mc:Choice>
              <mc:Fallback>
                <p:oleObj name="Equation" r:id="rId8" imgW="774360" imgH="3171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8549" y="2875756"/>
                        <a:ext cx="1595438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428549" y="3737372"/>
          <a:ext cx="18319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0" imgW="888840" imgH="304560" progId="Equation.DSMT4">
                  <p:embed/>
                </p:oleObj>
              </mc:Choice>
              <mc:Fallback>
                <p:oleObj name="Equation" r:id="rId10" imgW="888840" imgH="304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28549" y="3737372"/>
                        <a:ext cx="1831975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428549" y="4499142"/>
          <a:ext cx="8905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12" imgW="431640" imgH="228600" progId="Equation.DSMT4">
                  <p:embed/>
                </p:oleObj>
              </mc:Choice>
              <mc:Fallback>
                <p:oleObj name="Equation" r:id="rId12" imgW="43164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28549" y="4499142"/>
                        <a:ext cx="890588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428549" y="5103749"/>
          <a:ext cx="471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14" imgW="228600" imgH="228600" progId="Equation.DSMT4">
                  <p:embed/>
                </p:oleObj>
              </mc:Choice>
              <mc:Fallback>
                <p:oleObj name="Equation" r:id="rId14" imgW="2286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28549" y="5103749"/>
                        <a:ext cx="471488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5900782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31267"/>
    </mc:Choice>
    <mc:Fallback>
      <p:transition spd="slow" advClick="0" advTm="312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s by Direct Substit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If </a:t>
            </a:r>
            <a:r>
              <a:rPr lang="en-US" sz="3600" i="1" dirty="0" smtClean="0"/>
              <a:t>f</a:t>
            </a:r>
            <a:r>
              <a:rPr lang="en-US" sz="3600" dirty="0" smtClean="0"/>
              <a:t> is a polynomial or a rational function and </a:t>
            </a:r>
            <a:r>
              <a:rPr lang="en-US" sz="3600" i="1" dirty="0" smtClean="0"/>
              <a:t>a</a:t>
            </a:r>
            <a:r>
              <a:rPr lang="en-US" sz="3600" dirty="0" smtClean="0"/>
              <a:t> is in the domain of </a:t>
            </a:r>
            <a:r>
              <a:rPr lang="en-US" sz="3600" i="1" dirty="0" smtClean="0"/>
              <a:t>f</a:t>
            </a:r>
            <a:r>
              <a:rPr lang="en-US" sz="3600" dirty="0" smtClean="0"/>
              <a:t> then: </a:t>
            </a: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6000" y="3505200"/>
          <a:ext cx="4201317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1002960" imgH="279360" progId="Equation.DSMT4">
                  <p:embed/>
                </p:oleObj>
              </mc:Choice>
              <mc:Fallback>
                <p:oleObj name="Equation" r:id="rId5" imgW="1002960" imgH="2793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05200"/>
                        <a:ext cx="4201317" cy="1169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5955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8906"/>
    </mc:Choice>
    <mc:Fallback>
      <p:transition spd="slow" advClick="0" advTm="89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1000" y="1295400"/>
          <a:ext cx="5566129" cy="360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6" imgW="1841400" imgH="1193760" progId="Equation.DSMT4">
                  <p:embed/>
                </p:oleObj>
              </mc:Choice>
              <mc:Fallback>
                <p:oleObj name="Equation" r:id="rId6" imgW="1841400" imgH="11937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95400"/>
                        <a:ext cx="5566129" cy="360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193800" y="2413000"/>
          <a:ext cx="9429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8" imgW="457200" imgH="177480" progId="Equation.DSMT4">
                  <p:embed/>
                </p:oleObj>
              </mc:Choice>
              <mc:Fallback>
                <p:oleObj name="Equation" r:id="rId8" imgW="45720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93800" y="2413000"/>
                        <a:ext cx="942975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895600" y="3803650"/>
          <a:ext cx="154622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10" imgW="749160" imgH="533160" progId="Equation.DSMT4">
                  <p:embed/>
                </p:oleObj>
              </mc:Choice>
              <mc:Fallback>
                <p:oleObj name="Equation" r:id="rId10" imgW="749160" imgH="533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95600" y="3803650"/>
                        <a:ext cx="1546225" cy="110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236118" y="5048249"/>
          <a:ext cx="86518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12" imgW="419040" imgH="393480" progId="Equation.DSMT4">
                  <p:embed/>
                </p:oleObj>
              </mc:Choice>
              <mc:Fallback>
                <p:oleObj name="Equation" r:id="rId12" imgW="41904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36118" y="5048249"/>
                        <a:ext cx="865187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116545" y="5048248"/>
          <a:ext cx="68103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14" imgW="330120" imgH="393480" progId="Equation.DSMT4">
                  <p:embed/>
                </p:oleObj>
              </mc:Choice>
              <mc:Fallback>
                <p:oleObj name="Equation" r:id="rId14" imgW="33012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16545" y="5048248"/>
                        <a:ext cx="681038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6">
            <p14:nvContentPartPr>
              <p14:cNvPr id="2" name="Ink 1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812880" y="312480"/>
              <a:ext cx="7233120" cy="4813560"/>
            </p14:xfrm>
          </p:contentPart>
        </mc:Choice>
        <mc:Fallback>
          <p:pic>
            <p:nvPicPr>
              <p:cNvPr id="2" name="Ink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803520" y="303120"/>
                <a:ext cx="7251840" cy="483228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9164207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86451"/>
    </mc:Choice>
    <mc:Fallback>
      <p:transition spd="slow" advClick="0" advTm="864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sz="3600" dirty="0"/>
              <a:t>Evaluate the function f(x) = x</a:t>
            </a:r>
            <a:r>
              <a:rPr lang="en-US" sz="3600" baseline="30000" dirty="0"/>
              <a:t>2</a:t>
            </a:r>
            <a:r>
              <a:rPr lang="en-US" sz="3600" dirty="0"/>
              <a:t> – x + 2 for values of x near 2 but not = to 2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15998"/>
              </p:ext>
            </p:extLst>
          </p:nvPr>
        </p:nvGraphicFramePr>
        <p:xfrm>
          <a:off x="1066800" y="1752600"/>
          <a:ext cx="125362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" name="Equation" r:id="rId6" imgW="444240" imgH="203040" progId="Equation.DSMT4">
                  <p:embed/>
                </p:oleObj>
              </mc:Choice>
              <mc:Fallback>
                <p:oleObj name="Equation" r:id="rId6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1752600"/>
                        <a:ext cx="1253628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627135"/>
              </p:ext>
            </p:extLst>
          </p:nvPr>
        </p:nvGraphicFramePr>
        <p:xfrm>
          <a:off x="2320428" y="1780063"/>
          <a:ext cx="3222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0428" y="1780063"/>
                        <a:ext cx="322263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932079"/>
              </p:ext>
            </p:extLst>
          </p:nvPr>
        </p:nvGraphicFramePr>
        <p:xfrm>
          <a:off x="887413" y="2373313"/>
          <a:ext cx="16129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Equation" r:id="rId10" imgW="571320" imgH="203040" progId="Equation.DSMT4">
                  <p:embed/>
                </p:oleObj>
              </mc:Choice>
              <mc:Fallback>
                <p:oleObj name="Equation" r:id="rId10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7413" y="2373313"/>
                        <a:ext cx="1612900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586578"/>
              </p:ext>
            </p:extLst>
          </p:nvPr>
        </p:nvGraphicFramePr>
        <p:xfrm>
          <a:off x="2481559" y="2393313"/>
          <a:ext cx="8588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12" imgW="304560" imgH="177480" progId="Equation.DSMT4">
                  <p:embed/>
                </p:oleObj>
              </mc:Choice>
              <mc:Fallback>
                <p:oleObj name="Equation" r:id="rId12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81559" y="2393313"/>
                        <a:ext cx="858838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878911"/>
              </p:ext>
            </p:extLst>
          </p:nvPr>
        </p:nvGraphicFramePr>
        <p:xfrm>
          <a:off x="808038" y="3036888"/>
          <a:ext cx="182721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Equation" r:id="rId14" imgW="647640" imgH="203040" progId="Equation.DSMT4">
                  <p:embed/>
                </p:oleObj>
              </mc:Choice>
              <mc:Fallback>
                <p:oleObj name="Equation" r:id="rId14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8038" y="3036888"/>
                        <a:ext cx="1827212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117995"/>
              </p:ext>
            </p:extLst>
          </p:nvPr>
        </p:nvGraphicFramePr>
        <p:xfrm>
          <a:off x="2635250" y="3072606"/>
          <a:ext cx="13255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Equation" r:id="rId16" imgW="469800" imgH="177480" progId="Equation.DSMT4">
                  <p:embed/>
                </p:oleObj>
              </mc:Choice>
              <mc:Fallback>
                <p:oleObj name="Equation" r:id="rId16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35250" y="3072606"/>
                        <a:ext cx="1325562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554013"/>
              </p:ext>
            </p:extLst>
          </p:nvPr>
        </p:nvGraphicFramePr>
        <p:xfrm>
          <a:off x="665163" y="3657600"/>
          <a:ext cx="32972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Equation" r:id="rId18" imgW="1168200" imgH="203040" progId="Equation.DSMT4">
                  <p:embed/>
                </p:oleObj>
              </mc:Choice>
              <mc:Fallback>
                <p:oleObj name="Equation" r:id="rId18" imgW="1168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5163" y="3657600"/>
                        <a:ext cx="3297237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590785"/>
              </p:ext>
            </p:extLst>
          </p:nvPr>
        </p:nvGraphicFramePr>
        <p:xfrm>
          <a:off x="636588" y="4298475"/>
          <a:ext cx="35083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Equation" r:id="rId20" imgW="1244520" imgH="203040" progId="Equation.DSMT4">
                  <p:embed/>
                </p:oleObj>
              </mc:Choice>
              <mc:Fallback>
                <p:oleObj name="Equation" r:id="rId20" imgW="1244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36588" y="4298475"/>
                        <a:ext cx="35083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62578"/>
              </p:ext>
            </p:extLst>
          </p:nvPr>
        </p:nvGraphicFramePr>
        <p:xfrm>
          <a:off x="636588" y="4899818"/>
          <a:ext cx="34734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Equation" r:id="rId22" imgW="1231560" imgH="203040" progId="Equation.DSMT4">
                  <p:embed/>
                </p:oleObj>
              </mc:Choice>
              <mc:Fallback>
                <p:oleObj name="Equation" r:id="rId22" imgW="1231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6588" y="4899818"/>
                        <a:ext cx="3473450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048000" y="5591134"/>
            <a:ext cx="57758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tice that the closer x gets to 2, the closer f(x) gets to 4…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24">
            <p14:nvContentPartPr>
              <p14:cNvPr id="13" name="Ink 12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608000" y="2062800"/>
              <a:ext cx="1937880" cy="1250640"/>
            </p14:xfrm>
          </p:contentPart>
        </mc:Choice>
        <mc:Fallback>
          <p:pic>
            <p:nvPicPr>
              <p:cNvPr id="13" name="Ink 12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598640" y="2053440"/>
                <a:ext cx="1956600" cy="1269360"/>
              </a:xfrm>
              <a:prstGeom prst="rect">
                <a:avLst/>
              </a:prstGeom>
            </p:spPr>
          </p:pic>
        </mc:Fallback>
      </mc:AlternateContent>
      <p:pic>
        <p:nvPicPr>
          <p:cNvPr id="15" name="Audio 14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48547"/>
    </mc:Choice>
    <mc:Fallback>
      <p:transition spd="slow" advClick="0" advTm="485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/>
          </a:bodyPr>
          <a:lstStyle/>
          <a:p>
            <a:r>
              <a:rPr lang="en-US" dirty="0" smtClean="0"/>
              <a:t>Find the limit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3400" y="1371600"/>
          <a:ext cx="2292350" cy="1543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6" imgW="622080" imgH="419040" progId="Equation.DSMT4">
                  <p:embed/>
                </p:oleObj>
              </mc:Choice>
              <mc:Fallback>
                <p:oleObj name="Equation" r:id="rId6" imgW="622080" imgH="419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2292350" cy="15438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505200" y="2057400"/>
          <a:ext cx="6810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8" imgW="330120" imgH="177480" progId="Equation.DSMT4">
                  <p:embed/>
                </p:oleObj>
              </mc:Choice>
              <mc:Fallback>
                <p:oleObj name="Equation" r:id="rId8" imgW="33012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05200" y="2057400"/>
                        <a:ext cx="681038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838200" y="3124200"/>
          <a:ext cx="212407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10" imgW="1028520" imgH="393480" progId="Equation.DSMT4">
                  <p:embed/>
                </p:oleObj>
              </mc:Choice>
              <mc:Fallback>
                <p:oleObj name="Equation" r:id="rId10" imgW="102852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8200" y="3124200"/>
                        <a:ext cx="2124075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838200" y="4144184"/>
          <a:ext cx="13636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12" imgW="660240" imgH="393480" progId="Equation.DSMT4">
                  <p:embed/>
                </p:oleObj>
              </mc:Choice>
              <mc:Fallback>
                <p:oleObj name="Equation" r:id="rId12" imgW="66024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8200" y="4144184"/>
                        <a:ext cx="1363662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100138" y="4956175"/>
          <a:ext cx="83978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14" imgW="406080" imgH="393480" progId="Equation.DSMT4">
                  <p:embed/>
                </p:oleObj>
              </mc:Choice>
              <mc:Fallback>
                <p:oleObj name="Equation" r:id="rId14" imgW="40608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00138" y="4956175"/>
                        <a:ext cx="839787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972009" y="5201428"/>
          <a:ext cx="4984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16" imgW="241200" imgH="164880" progId="Equation.DSMT4">
                  <p:embed/>
                </p:oleObj>
              </mc:Choice>
              <mc:Fallback>
                <p:oleObj name="Equation" r:id="rId16" imgW="241200" imgH="164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72009" y="5201428"/>
                        <a:ext cx="49847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8">
            <p14:nvContentPartPr>
              <p14:cNvPr id="3" name="Ink 2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036080" y="312480"/>
              <a:ext cx="5831280" cy="4590360"/>
            </p14:xfrm>
          </p:contentPart>
        </mc:Choice>
        <mc:Fallback>
          <p:pic>
            <p:nvPicPr>
              <p:cNvPr id="3" name="Ink 2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026720" y="303120"/>
                <a:ext cx="5850000" cy="4609080"/>
              </a:xfrm>
              <a:prstGeom prst="rect">
                <a:avLst/>
              </a:prstGeom>
            </p:spPr>
          </p:pic>
        </mc:Fallback>
      </mc:AlternateContent>
      <p:pic>
        <p:nvPicPr>
          <p:cNvPr id="10" name="Audio 9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0212498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103567"/>
    </mc:Choice>
    <mc:Fallback>
      <p:transition spd="slow" advClick="0" advTm="1035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ind limits by factoring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85800" y="1371600"/>
          <a:ext cx="3559444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6" imgW="1346040" imgH="1498320" progId="Equation.DSMT4">
                  <p:embed/>
                </p:oleObj>
              </mc:Choice>
              <mc:Fallback>
                <p:oleObj name="Equation" r:id="rId6" imgW="1346040" imgH="14983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3559444" cy="396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56122" y="2525295"/>
          <a:ext cx="2228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8" imgW="1079280" imgH="419040" progId="Equation.DSMT4">
                  <p:embed/>
                </p:oleObj>
              </mc:Choice>
              <mc:Fallback>
                <p:oleObj name="Equation" r:id="rId8" imgW="107928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6122" y="2525295"/>
                        <a:ext cx="222885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51309" y="3388895"/>
          <a:ext cx="14160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10" imgW="685800" imgH="419040" progId="Equation.DSMT4">
                  <p:embed/>
                </p:oleObj>
              </mc:Choice>
              <mc:Fallback>
                <p:oleObj name="Equation" r:id="rId10" imgW="68580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1309" y="3388895"/>
                        <a:ext cx="141605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139432" y="3388895"/>
          <a:ext cx="1206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12" imgW="583920" imgH="419040" progId="Equation.DSMT4">
                  <p:embed/>
                </p:oleObj>
              </mc:Choice>
              <mc:Fallback>
                <p:oleObj name="Equation" r:id="rId12" imgW="58392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39432" y="3388895"/>
                        <a:ext cx="12065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432443" y="3415089"/>
          <a:ext cx="52546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14" imgW="253800" imgH="393480" progId="Equation.DSMT4">
                  <p:embed/>
                </p:oleObj>
              </mc:Choice>
              <mc:Fallback>
                <p:oleObj name="Equation" r:id="rId14" imgW="25380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32443" y="3415089"/>
                        <a:ext cx="525462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570396" y="4437514"/>
          <a:ext cx="2333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16" imgW="1130040" imgH="419040" progId="Equation.DSMT4">
                  <p:embed/>
                </p:oleObj>
              </mc:Choice>
              <mc:Fallback>
                <p:oleObj name="Equation" r:id="rId16" imgW="1130040" imgH="419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70396" y="4437514"/>
                        <a:ext cx="233362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314825" y="5334000"/>
          <a:ext cx="1547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18" imgW="749160" imgH="419040" progId="Equation.DSMT4">
                  <p:embed/>
                </p:oleObj>
              </mc:Choice>
              <mc:Fallback>
                <p:oleObj name="Equation" r:id="rId18" imgW="749160" imgH="419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14825" y="5334000"/>
                        <a:ext cx="1547813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5880100" y="5334000"/>
          <a:ext cx="11795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20" imgW="571320" imgH="419040" progId="Equation.DSMT4">
                  <p:embed/>
                </p:oleObj>
              </mc:Choice>
              <mc:Fallback>
                <p:oleObj name="Equation" r:id="rId20" imgW="571320" imgH="419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80100" y="5334000"/>
                        <a:ext cx="1179513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7146925" y="5360988"/>
          <a:ext cx="5508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22" imgW="266400" imgH="393480" progId="Equation.DSMT4">
                  <p:embed/>
                </p:oleObj>
              </mc:Choice>
              <mc:Fallback>
                <p:oleObj name="Equation" r:id="rId22" imgW="26640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146925" y="5360988"/>
                        <a:ext cx="550863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24">
            <p14:nvContentPartPr>
              <p14:cNvPr id="3" name="Ink 2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785960" y="2580840"/>
              <a:ext cx="5010120" cy="3643560"/>
            </p14:xfrm>
          </p:contentPart>
        </mc:Choice>
        <mc:Fallback>
          <p:pic>
            <p:nvPicPr>
              <p:cNvPr id="3" name="Ink 2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776600" y="2571480"/>
                <a:ext cx="5028840" cy="3662280"/>
              </a:xfrm>
              <a:prstGeom prst="rect">
                <a:avLst/>
              </a:prstGeom>
            </p:spPr>
          </p:pic>
        </mc:Fallback>
      </mc:AlternateContent>
      <p:pic>
        <p:nvPicPr>
          <p:cNvPr id="13" name="Audio 1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8757391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100992"/>
    </mc:Choice>
    <mc:Fallback>
      <p:transition spd="slow" advClick="0" advTm="1009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ind limits by simplifying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9600" y="1295400"/>
          <a:ext cx="369747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6" imgW="1015920" imgH="419040" progId="Equation.DSMT4">
                  <p:embed/>
                </p:oleObj>
              </mc:Choice>
              <mc:Fallback>
                <p:oleObj name="Equation" r:id="rId6" imgW="1015920" imgH="419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3697478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55638" y="2797175"/>
          <a:ext cx="25955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8" imgW="1257120" imgH="419040" progId="Equation.DSMT4">
                  <p:embed/>
                </p:oleObj>
              </mc:Choice>
              <mc:Fallback>
                <p:oleObj name="Equation" r:id="rId8" imgW="125712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5638" y="2797175"/>
                        <a:ext cx="2595562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93750" y="3660775"/>
          <a:ext cx="14954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10" imgW="723600" imgH="419040" progId="Equation.DSMT4">
                  <p:embed/>
                </p:oleObj>
              </mc:Choice>
              <mc:Fallback>
                <p:oleObj name="Equation" r:id="rId10" imgW="72360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3750" y="3660775"/>
                        <a:ext cx="149542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863600" y="4702175"/>
          <a:ext cx="1365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12" imgW="660240" imgH="291960" progId="Equation.DSMT4">
                  <p:embed/>
                </p:oleObj>
              </mc:Choice>
              <mc:Fallback>
                <p:oleObj name="Equation" r:id="rId12" imgW="660240" imgH="2919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3600" y="4702175"/>
                        <a:ext cx="13652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289175" y="4800600"/>
          <a:ext cx="4730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14" imgW="228600" imgH="177480" progId="Equation.DSMT4">
                  <p:embed/>
                </p:oleObj>
              </mc:Choice>
              <mc:Fallback>
                <p:oleObj name="Equation" r:id="rId14" imgW="22860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89175" y="4800600"/>
                        <a:ext cx="473075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6">
            <p14:nvContentPartPr>
              <p14:cNvPr id="3" name="Ink 2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116360" y="696600"/>
              <a:ext cx="3831120" cy="4626000"/>
            </p14:xfrm>
          </p:contentPart>
        </mc:Choice>
        <mc:Fallback>
          <p:pic>
            <p:nvPicPr>
              <p:cNvPr id="3" name="Ink 2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107000" y="687240"/>
                <a:ext cx="3849840" cy="4644720"/>
              </a:xfrm>
              <a:prstGeom prst="rect">
                <a:avLst/>
              </a:prstGeom>
            </p:spPr>
          </p:pic>
        </mc:Fallback>
      </mc:AlternateContent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6715558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54752"/>
    </mc:Choice>
    <mc:Fallback>
      <p:transition spd="slow" advClick="0" advTm="547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ind limits by rationalizing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3400" y="1295400"/>
          <a:ext cx="1871842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6" imgW="685800" imgH="1562040" progId="Equation.DSMT4">
                  <p:embed/>
                </p:oleObj>
              </mc:Choice>
              <mc:Fallback>
                <p:oleObj name="Equation" r:id="rId6" imgW="685800" imgH="1562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871842" cy="426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368345" y="1447800"/>
          <a:ext cx="10223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8" imgW="495000" imgH="457200" progId="Equation.DSMT4">
                  <p:embed/>
                </p:oleObj>
              </mc:Choice>
              <mc:Fallback>
                <p:oleObj name="Equation" r:id="rId8" imgW="49500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8345" y="1447800"/>
                        <a:ext cx="1022350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50863" y="2433638"/>
          <a:ext cx="24384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10" imgW="1180800" imgH="507960" progId="Equation.DSMT4">
                  <p:embed/>
                </p:oleObj>
              </mc:Choice>
              <mc:Fallback>
                <p:oleObj name="Equation" r:id="rId10" imgW="1180800" imgH="507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0863" y="2433638"/>
                        <a:ext cx="2438400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50863" y="3429000"/>
          <a:ext cx="16256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12" imgW="787320" imgH="507960" progId="Equation.DSMT4">
                  <p:embed/>
                </p:oleObj>
              </mc:Choice>
              <mc:Fallback>
                <p:oleObj name="Equation" r:id="rId12" imgW="787320" imgH="507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0863" y="3429000"/>
                        <a:ext cx="1625600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290558" y="3481388"/>
          <a:ext cx="11001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14" imgW="533160" imgH="444240" progId="Equation.DSMT4">
                  <p:embed/>
                </p:oleObj>
              </mc:Choice>
              <mc:Fallback>
                <p:oleObj name="Equation" r:id="rId14" imgW="533160" imgH="4442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90558" y="3481388"/>
                        <a:ext cx="1100137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504790" y="3484830"/>
          <a:ext cx="5508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16" imgW="266400" imgH="393480" progId="Equation.DSMT4">
                  <p:embed/>
                </p:oleObj>
              </mc:Choice>
              <mc:Fallback>
                <p:oleObj name="Equation" r:id="rId16" imgW="26640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04790" y="3484830"/>
                        <a:ext cx="550862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354263" y="4576763"/>
          <a:ext cx="1074737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18" imgW="520560" imgH="457200" progId="Equation.DSMT4">
                  <p:embed/>
                </p:oleObj>
              </mc:Choice>
              <mc:Fallback>
                <p:oleObj name="Equation" r:id="rId18" imgW="520560" imgH="457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54263" y="4576763"/>
                        <a:ext cx="1074737" cy="94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846513" y="4451350"/>
          <a:ext cx="25177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20" imgW="1218960" imgH="507960" progId="Equation.DSMT4">
                  <p:embed/>
                </p:oleObj>
              </mc:Choice>
              <mc:Fallback>
                <p:oleObj name="Equation" r:id="rId20" imgW="1218960" imgH="5079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846513" y="4451350"/>
                        <a:ext cx="2517775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873500" y="5446713"/>
          <a:ext cx="165258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22" imgW="799920" imgH="507960" progId="Equation.DSMT4">
                  <p:embed/>
                </p:oleObj>
              </mc:Choice>
              <mc:Fallback>
                <p:oleObj name="Equation" r:id="rId22" imgW="799920" imgH="5079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873500" y="5446713"/>
                        <a:ext cx="1652588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586413" y="5499100"/>
          <a:ext cx="11795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24" imgW="571320" imgH="444240" progId="Equation.DSMT4">
                  <p:embed/>
                </p:oleObj>
              </mc:Choice>
              <mc:Fallback>
                <p:oleObj name="Equation" r:id="rId24" imgW="571320" imgH="4442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86413" y="5499100"/>
                        <a:ext cx="1179512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840127" y="5502760"/>
          <a:ext cx="5508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26" imgW="266400" imgH="393480" progId="Equation.DSMT4">
                  <p:embed/>
                </p:oleObj>
              </mc:Choice>
              <mc:Fallback>
                <p:oleObj name="Equation" r:id="rId26" imgW="26640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40127" y="5502760"/>
                        <a:ext cx="550862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28">
            <p14:nvContentPartPr>
              <p14:cNvPr id="3" name="Ink 2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652640" y="4375440"/>
              <a:ext cx="1223640" cy="893520"/>
            </p14:xfrm>
          </p:contentPart>
        </mc:Choice>
        <mc:Fallback>
          <p:pic>
            <p:nvPicPr>
              <p:cNvPr id="3" name="Ink 2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4643280" y="4366080"/>
                <a:ext cx="1242360" cy="912240"/>
              </a:xfrm>
              <a:prstGeom prst="rect">
                <a:avLst/>
              </a:prstGeom>
            </p:spPr>
          </p:pic>
        </mc:Fallback>
      </mc:AlternateContent>
      <p:pic>
        <p:nvPicPr>
          <p:cNvPr id="15" name="Audio 14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5146710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127480"/>
    </mc:Choice>
    <mc:Fallback>
      <p:transition spd="slow" advClick="0" advTm="1274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S 12.1-12.2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62039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43634"/>
    </mc:Choice>
    <mc:Fallback>
      <p:transition spd="slow" advClick="0" advTm="4363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finition of the Limit of a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values of f(x) get closer and closer to the number L as x gets closer and closer to the number a (from either side) but x doesn’t = a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85799" y="1219200"/>
          <a:ext cx="8206659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3974760" imgH="1180800" progId="Equation.DSMT4">
                  <p:embed/>
                </p:oleObj>
              </mc:Choice>
              <mc:Fallback>
                <p:oleObj name="Equation" r:id="rId5" imgW="3974760" imgH="1180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1219200"/>
                        <a:ext cx="8206659" cy="274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7">
            <p14:nvContentPartPr>
              <p14:cNvPr id="5" name="Ink 4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321480" y="1098360"/>
              <a:ext cx="6081480" cy="3000600"/>
            </p14:xfrm>
          </p:contentPart>
        </mc:Choice>
        <mc:Fallback>
          <p:pic>
            <p:nvPicPr>
              <p:cNvPr id="5" name="Ink 4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12120" y="1089000"/>
                <a:ext cx="6100200" cy="3019320"/>
              </a:xfrm>
              <a:prstGeom prst="rect">
                <a:avLst/>
              </a:prstGeom>
            </p:spPr>
          </p:pic>
        </mc:Fallback>
      </mc:AlternateContent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34578"/>
    </mc:Choice>
    <mc:Fallback>
      <p:transition spd="slow" advClick="0" advTm="345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Estimate the Limit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10200" y="381000"/>
          <a:ext cx="1682750" cy="1064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6" imgW="622080" imgH="393480" progId="Equation.DSMT4">
                  <p:embed/>
                </p:oleObj>
              </mc:Choice>
              <mc:Fallback>
                <p:oleObj name="Equation" r:id="rId6" imgW="6220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81000"/>
                        <a:ext cx="1682750" cy="1064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6970640"/>
              </p:ext>
            </p:extLst>
          </p:nvPr>
        </p:nvGraphicFramePr>
        <p:xfrm>
          <a:off x="1143000" y="2209800"/>
          <a:ext cx="2895600" cy="2362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9055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X &lt; 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F(x)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055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055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.9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055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.999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4775334"/>
              </p:ext>
            </p:extLst>
          </p:nvPr>
        </p:nvGraphicFramePr>
        <p:xfrm>
          <a:off x="4803775" y="2209800"/>
          <a:ext cx="2895600" cy="2362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9055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X &gt; 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F(x)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055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1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055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1.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055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1.00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329643"/>
              </p:ext>
            </p:extLst>
          </p:nvPr>
        </p:nvGraphicFramePr>
        <p:xfrm>
          <a:off x="2801938" y="2895600"/>
          <a:ext cx="9985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8" imgW="469800" imgH="177480" progId="Equation.DSMT4">
                  <p:embed/>
                </p:oleObj>
              </mc:Choice>
              <mc:Fallback>
                <p:oleObj name="Equation" r:id="rId8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01938" y="2895600"/>
                        <a:ext cx="998537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89751"/>
              </p:ext>
            </p:extLst>
          </p:nvPr>
        </p:nvGraphicFramePr>
        <p:xfrm>
          <a:off x="2814638" y="3440113"/>
          <a:ext cx="9715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10" imgW="457200" imgH="177480" progId="Equation.DSMT4">
                  <p:embed/>
                </p:oleObj>
              </mc:Choice>
              <mc:Fallback>
                <p:oleObj name="Equation" r:id="rId10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14638" y="3440113"/>
                        <a:ext cx="9715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599307"/>
              </p:ext>
            </p:extLst>
          </p:nvPr>
        </p:nvGraphicFramePr>
        <p:xfrm>
          <a:off x="2814638" y="4065588"/>
          <a:ext cx="9715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12" imgW="457200" imgH="177480" progId="Equation.DSMT4">
                  <p:embed/>
                </p:oleObj>
              </mc:Choice>
              <mc:Fallback>
                <p:oleObj name="Equation" r:id="rId12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4638" y="4065588"/>
                        <a:ext cx="9715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126457"/>
              </p:ext>
            </p:extLst>
          </p:nvPr>
        </p:nvGraphicFramePr>
        <p:xfrm>
          <a:off x="6388100" y="2895600"/>
          <a:ext cx="9985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14" imgW="469800" imgH="177480" progId="Equation.DSMT4">
                  <p:embed/>
                </p:oleObj>
              </mc:Choice>
              <mc:Fallback>
                <p:oleObj name="Equation" r:id="rId14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88100" y="2895600"/>
                        <a:ext cx="998537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12649"/>
              </p:ext>
            </p:extLst>
          </p:nvPr>
        </p:nvGraphicFramePr>
        <p:xfrm>
          <a:off x="6388100" y="3440113"/>
          <a:ext cx="9985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16" imgW="469800" imgH="177480" progId="Equation.DSMT4">
                  <p:embed/>
                </p:oleObj>
              </mc:Choice>
              <mc:Fallback>
                <p:oleObj name="Equation" r:id="rId16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88100" y="3440113"/>
                        <a:ext cx="998538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742953"/>
              </p:ext>
            </p:extLst>
          </p:nvPr>
        </p:nvGraphicFramePr>
        <p:xfrm>
          <a:off x="6400800" y="4065588"/>
          <a:ext cx="9715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18" imgW="457200" imgH="177480" progId="Equation.DSMT4">
                  <p:embed/>
                </p:oleObj>
              </mc:Choice>
              <mc:Fallback>
                <p:oleObj name="Equation" r:id="rId18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00800" y="4065588"/>
                        <a:ext cx="9715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749005"/>
              </p:ext>
            </p:extLst>
          </p:nvPr>
        </p:nvGraphicFramePr>
        <p:xfrm>
          <a:off x="3124200" y="5324914"/>
          <a:ext cx="2702041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20" imgW="596880" imgH="177480" progId="Equation.DSMT4">
                  <p:embed/>
                </p:oleObj>
              </mc:Choice>
              <mc:Fallback>
                <p:oleObj name="Equation" r:id="rId20" imgW="596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24200" y="5324914"/>
                        <a:ext cx="2702041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22">
            <p14:nvContentPartPr>
              <p14:cNvPr id="3" name="Ink 2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428840" y="633960"/>
              <a:ext cx="6635160" cy="1563120"/>
            </p14:xfrm>
          </p:contentPart>
        </mc:Choice>
        <mc:Fallback>
          <p:pic>
            <p:nvPicPr>
              <p:cNvPr id="3" name="Ink 2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419480" y="624600"/>
                <a:ext cx="6653880" cy="1581840"/>
              </a:xfrm>
              <a:prstGeom prst="rect">
                <a:avLst/>
              </a:prstGeom>
            </p:spPr>
          </p:pic>
        </mc:Fallback>
      </mc:AlternateContent>
      <p:pic>
        <p:nvPicPr>
          <p:cNvPr id="14" name="Audio 1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56948"/>
    </mc:Choice>
    <mc:Fallback>
      <p:transition spd="slow" advClick="0" advTm="569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5993" x="625475" y="5045075"/>
          <p14:tracePt t="16090" x="830263" y="4813300"/>
          <p14:tracePt t="16097" x="973138" y="4697413"/>
          <p14:tracePt t="16112" x="1143000" y="4562475"/>
          <p14:tracePt t="16144" x="1401763" y="4276725"/>
          <p14:tracePt t="16158" x="1517650" y="4125913"/>
          <p14:tracePt t="16175" x="1581150" y="4017963"/>
          <p14:tracePt t="16190" x="1633538" y="3875088"/>
          <p14:tracePt t="16205" x="1652588" y="3751263"/>
          <p14:tracePt t="16220" x="1652588" y="3660775"/>
          <p14:tracePt t="16235" x="1652588" y="3562350"/>
          <p14:tracePt t="16255" x="1633538" y="3455988"/>
          <p14:tracePt t="16268" x="1625600" y="3446463"/>
          <p14:tracePt t="16301" x="1581150" y="3402013"/>
          <p14:tracePt t="16314" x="1544638" y="3384550"/>
          <p14:tracePt t="16330" x="1509713" y="3357563"/>
          <p14:tracePt t="16345" x="1500188" y="3322638"/>
          <p14:tracePt t="16361" x="1490663" y="3276600"/>
          <p14:tracePt t="16379" x="1490663" y="3241675"/>
          <p14:tracePt t="16391" x="1509713" y="3187700"/>
          <p14:tracePt t="16408" x="1517650" y="3152775"/>
          <p14:tracePt t="16423" x="1527175" y="3125788"/>
          <p14:tracePt t="16455" x="1544638" y="3044825"/>
          <p14:tracePt t="16471" x="1536700" y="3036888"/>
          <p14:tracePt t="16485" x="1500188" y="3027363"/>
          <p14:tracePt t="16500" x="1446213" y="3071813"/>
          <p14:tracePt t="16531" x="1366838" y="3116263"/>
          <p14:tracePt t="16548" x="1357313" y="3125788"/>
          <p14:tracePt t="16562" x="1330325" y="3160713"/>
          <p14:tracePt t="16578" x="1330325" y="3187700"/>
          <p14:tracePt t="16595" x="1357313" y="3205163"/>
          <p14:tracePt t="16624" x="1438275" y="3197225"/>
          <p14:tracePt t="16639" x="1509713" y="3160713"/>
          <p14:tracePt t="16656" x="1571625" y="3133725"/>
          <p14:tracePt t="16672" x="1616075" y="3116263"/>
          <p14:tracePt t="16690" x="1625600" y="3116263"/>
          <p14:tracePt t="16703" x="1625600" y="3133725"/>
          <p14:tracePt t="16720" x="1598613" y="3179763"/>
          <p14:tracePt t="16734" x="1581150" y="3205163"/>
          <p14:tracePt t="16749" x="1527175" y="3268663"/>
          <p14:tracePt t="16780" x="1482725" y="3348038"/>
          <p14:tracePt t="16796" x="1473200" y="3411538"/>
          <p14:tracePt t="16811" x="1473200" y="3446463"/>
          <p14:tracePt t="16827" x="1500188" y="3473450"/>
          <p14:tracePt t="16844" x="1527175" y="3490913"/>
          <p14:tracePt t="16861" x="1581150" y="3509963"/>
          <p14:tracePt t="16873" x="1608138" y="3527425"/>
          <p14:tracePt t="16890" x="1633538" y="3544888"/>
          <p14:tracePt t="16905" x="1643063" y="3581400"/>
          <p14:tracePt t="16938" x="1633538" y="3670300"/>
          <p14:tracePt t="16952" x="1608138" y="3759200"/>
          <p14:tracePt t="16967" x="1571625" y="3830638"/>
          <p14:tracePt t="16982" x="1571625" y="3867150"/>
          <p14:tracePt t="16999" x="1581150" y="3902075"/>
          <p14:tracePt t="17015" x="1608138" y="3946525"/>
          <p14:tracePt t="17029" x="1633538" y="3973513"/>
          <p14:tracePt t="17061" x="1670050" y="4037013"/>
          <p14:tracePt t="17078" x="1687513" y="4089400"/>
          <p14:tracePt t="17106" x="1687513" y="4197350"/>
          <p14:tracePt t="17123" x="1670050" y="4232275"/>
          <p14:tracePt t="17138" x="1643063" y="4313238"/>
          <p14:tracePt t="17155" x="1625600" y="4375150"/>
          <p14:tracePt t="17171" x="1616075" y="4438650"/>
          <p14:tracePt t="17186" x="1616075" y="4473575"/>
          <p14:tracePt t="17201" x="1616075" y="4491038"/>
          <p14:tracePt t="17217" x="1625600" y="4518025"/>
          <p14:tracePt t="17248" x="1633538" y="4527550"/>
          <p14:tracePt t="17278" x="1633538" y="4562475"/>
          <p14:tracePt t="17296" x="1633538" y="4572000"/>
          <p14:tracePt t="17308" x="1633538" y="4581525"/>
          <p14:tracePt t="17326" x="1625600" y="4581525"/>
          <p14:tracePt t="17359" x="1616075" y="4581525"/>
          <p14:tracePt t="17388" x="1608138" y="4572000"/>
          <p14:tracePt t="17405" x="1598613" y="4554538"/>
          <p14:tracePt t="17434" x="1581150" y="4465638"/>
          <p14:tracePt t="17450" x="1562100" y="4411663"/>
          <p14:tracePt t="17466" x="1554163" y="4276725"/>
          <p14:tracePt t="17481" x="1527175" y="4081463"/>
          <p14:tracePt t="17497" x="1509713" y="3919538"/>
          <p14:tracePt t="17512" x="1500188" y="3705225"/>
          <p14:tracePt t="17528" x="1509713" y="3517900"/>
          <p14:tracePt t="17544" x="1509713" y="3419475"/>
          <p14:tracePt t="17559" x="1536700" y="3286125"/>
          <p14:tracePt t="17589" x="1544638" y="3133725"/>
          <p14:tracePt t="17605" x="1544638" y="3116263"/>
          <p14:tracePt t="17621" x="1554163" y="3116263"/>
          <p14:tracePt t="17637" x="1544638" y="3152775"/>
          <p14:tracePt t="17652" x="1544638" y="3179763"/>
          <p14:tracePt t="17666" x="1544638" y="3232150"/>
          <p14:tracePt t="17683" x="1536700" y="3286125"/>
          <p14:tracePt t="17699" x="1536700" y="3394075"/>
          <p14:tracePt t="17715" x="1536700" y="3509963"/>
          <p14:tracePt t="17762" x="1536700" y="3679825"/>
          <p14:tracePt t="17777" x="1536700" y="3768725"/>
          <p14:tracePt t="17793" x="1536700" y="3786188"/>
          <p14:tracePt t="17810" x="1544638" y="3786188"/>
          <p14:tracePt t="17824" x="1562100" y="3732213"/>
          <p14:tracePt t="17840" x="1571625" y="3608388"/>
          <p14:tracePt t="17857" x="1589088" y="3402013"/>
          <p14:tracePt t="17872" x="1589088" y="3357563"/>
          <p14:tracePt t="17887" x="1589088" y="3259138"/>
          <p14:tracePt t="17919" x="1589088" y="2938463"/>
          <p14:tracePt t="17933" x="1598613" y="2884488"/>
          <p14:tracePt t="17949" x="1608138" y="2867025"/>
          <p14:tracePt t="17964" x="1589088" y="2946400"/>
          <p14:tracePt t="17978" x="1571625" y="3071813"/>
          <p14:tracePt t="17995" x="1554163" y="3179763"/>
          <p14:tracePt t="18013" x="1544638" y="3402013"/>
          <p14:tracePt t="18028" x="1536700" y="3598863"/>
          <p14:tracePt t="18041" x="1536700" y="3759200"/>
          <p14:tracePt t="18073" x="1536700" y="3822700"/>
          <p14:tracePt t="18089" x="1536700" y="3732213"/>
          <p14:tracePt t="18105" x="1562100" y="3616325"/>
          <p14:tracePt t="18135" x="1616075" y="3313113"/>
          <p14:tracePt t="18154" x="1625600" y="3232150"/>
          <p14:tracePt t="18167" x="1679575" y="3017838"/>
          <p14:tracePt t="18182" x="1731963" y="2840038"/>
          <p14:tracePt t="18198" x="1758950" y="2732088"/>
          <p14:tracePt t="18213" x="1785938" y="2687638"/>
          <p14:tracePt t="18246" x="1776413" y="2847975"/>
          <p14:tracePt t="18262" x="1731963" y="3062288"/>
          <p14:tracePt t="18276" x="1687513" y="3322638"/>
          <p14:tracePt t="18291" x="1652588" y="3571875"/>
          <p14:tracePt t="18306" x="1633538" y="3705225"/>
          <p14:tracePt t="18322" x="1598613" y="3857625"/>
          <p14:tracePt t="18338" x="1581150" y="3929063"/>
          <p14:tracePt t="18353" x="1562100" y="3990975"/>
          <p14:tracePt t="18369" x="1562100" y="4017963"/>
          <p14:tracePt t="18401" x="1562100" y="4054475"/>
          <p14:tracePt t="18416" x="1571625" y="4044950"/>
          <p14:tracePt t="18431" x="1581150" y="4037013"/>
          <p14:tracePt t="18461" x="1589088" y="4044950"/>
          <p14:tracePt t="18479" x="1589088" y="4054475"/>
          <p14:tracePt t="18571" x="1598613" y="4054475"/>
          <p14:tracePt t="18587" x="1598613" y="4044950"/>
          <p14:tracePt t="18603" x="1608138" y="4037013"/>
          <p14:tracePt t="18619" x="1616075" y="4027488"/>
          <p14:tracePt t="18664" x="1625600" y="4027488"/>
          <p14:tracePt t="18682" x="1625600" y="4037013"/>
          <p14:tracePt t="18695" x="1625600" y="4044950"/>
          <p14:tracePt t="18712" x="1625600" y="4054475"/>
          <p14:tracePt t="18741" x="1625600" y="4062413"/>
          <p14:tracePt t="18758" x="1625600" y="4089400"/>
          <p14:tracePt t="18773" x="1633538" y="4098925"/>
          <p14:tracePt t="18791" x="1643063" y="4116388"/>
          <p14:tracePt t="18805" x="1652588" y="4116388"/>
          <p14:tracePt t="18821" x="1670050" y="4098925"/>
          <p14:tracePt t="18836" x="1670050" y="4081463"/>
          <p14:tracePt t="18852" x="1687513" y="4062413"/>
          <p14:tracePt t="18930" x="1714500" y="4044950"/>
          <p14:tracePt t="18945" x="1724025" y="4037013"/>
          <p14:tracePt t="18962" x="1741488" y="4017963"/>
          <p14:tracePt t="18976" x="1751013" y="4000500"/>
          <p14:tracePt t="18993" x="1758950" y="3990975"/>
          <p14:tracePt t="19007" x="1758950" y="3973513"/>
          <p14:tracePt t="19022" x="1758950" y="3956050"/>
          <p14:tracePt t="19038" x="1751013" y="3938588"/>
          <p14:tracePt t="19053" x="1751013" y="3929063"/>
          <p14:tracePt t="19085" x="1741488" y="3830638"/>
          <p14:tracePt t="21306" x="1054100" y="2554288"/>
          <p14:tracePt t="21320" x="1081088" y="2589213"/>
          <p14:tracePt t="21333" x="1276350" y="2670175"/>
          <p14:tracePt t="21349" x="1322388" y="2679700"/>
          <p14:tracePt t="21364" x="1536700" y="2751138"/>
          <p14:tracePt t="21380" x="1795463" y="2795588"/>
          <p14:tracePt t="21395" x="2116138" y="2867025"/>
          <p14:tracePt t="21411" x="2357438" y="2911475"/>
          <p14:tracePt t="21426" x="2714625" y="2955925"/>
          <p14:tracePt t="21458" x="3411538" y="3027363"/>
          <p14:tracePt t="21472" x="3625850" y="3044825"/>
          <p14:tracePt t="21490" x="3867150" y="3062288"/>
          <p14:tracePt t="21504" x="4152900" y="3071813"/>
          <p14:tracePt t="21521" x="4322763" y="3062288"/>
          <p14:tracePt t="21535" x="4491038" y="3036888"/>
          <p14:tracePt t="21552" x="4581525" y="2990850"/>
          <p14:tracePt t="21569" x="4625975" y="2955925"/>
          <p14:tracePt t="21585" x="4643438" y="2928938"/>
          <p14:tracePt t="21615" x="4652963" y="2874963"/>
          <p14:tracePt t="21629" x="4660900" y="2874963"/>
          <p14:tracePt t="21661" x="4670425" y="2874963"/>
          <p14:tracePt t="21674" x="4679950" y="2919413"/>
          <p14:tracePt t="21694" x="4679950" y="2965450"/>
          <p14:tracePt t="21705" x="4679950" y="3036888"/>
          <p14:tracePt t="21722" x="4732338" y="3116263"/>
          <p14:tracePt t="21737" x="4857750" y="3179763"/>
          <p14:tracePt t="21768" x="5037138" y="3232150"/>
          <p14:tracePt t="21786" x="5153025" y="3241675"/>
          <p14:tracePt t="21799" x="5268913" y="3232150"/>
          <p14:tracePt t="21815" x="5357813" y="3214688"/>
          <p14:tracePt t="21863" x="5705475" y="3081338"/>
          <p14:tracePt t="21879" x="5751513" y="3044825"/>
          <p14:tracePt t="21897" x="5768975" y="3017838"/>
          <p14:tracePt t="21910" x="5759450" y="2990850"/>
          <p14:tracePt t="21941" x="5732463" y="2955925"/>
          <p14:tracePt t="21957" x="5697538" y="2946400"/>
          <p14:tracePt t="21971" x="5661025" y="2938463"/>
          <p14:tracePt t="22003" x="5616575" y="2938463"/>
          <p14:tracePt t="22033" x="5572125" y="2946400"/>
          <p14:tracePt t="22050" x="5562600" y="2946400"/>
          <p14:tracePt t="22097" x="5572125" y="2946400"/>
          <p14:tracePt t="22128" x="5572125" y="2938463"/>
          <p14:tracePt t="22143" x="5562600" y="2938463"/>
          <p14:tracePt t="22159" x="5527675" y="2938463"/>
          <p14:tracePt t="22174" x="5491163" y="2938463"/>
          <p14:tracePt t="22206" x="5384800" y="2938463"/>
          <p14:tracePt t="22223" x="5330825" y="2946400"/>
          <p14:tracePt t="22236" x="5322888" y="2955925"/>
          <p14:tracePt t="22252" x="5276850" y="2965450"/>
          <p14:tracePt t="22281" x="5276850" y="2973388"/>
          <p14:tracePt t="22299" x="5295900" y="2973388"/>
          <p14:tracePt t="22314" x="5313363" y="2982913"/>
          <p14:tracePt t="22331" x="5348288" y="2982913"/>
          <p14:tracePt t="22345" x="5402263" y="2990850"/>
          <p14:tracePt t="22361" x="5465763" y="3000375"/>
          <p14:tracePt t="22378" x="5527675" y="3009900"/>
          <p14:tracePt t="22410" x="5599113" y="3036888"/>
          <p14:tracePt t="22421" x="5626100" y="3044825"/>
          <p14:tracePt t="22453" x="5661025" y="3125788"/>
          <p14:tracePt t="22470" x="5705475" y="3179763"/>
          <p14:tracePt t="22486" x="5751513" y="3232150"/>
          <p14:tracePt t="22500" x="5776913" y="3268663"/>
          <p14:tracePt t="22516" x="5795963" y="3357563"/>
          <p14:tracePt t="22533" x="5803900" y="3411538"/>
          <p14:tracePt t="22550" x="5786438" y="3490913"/>
          <p14:tracePt t="22561" x="5768975" y="3536950"/>
          <p14:tracePt t="22578" x="5715000" y="3581400"/>
          <p14:tracePt t="22612" x="5634038" y="3643313"/>
          <p14:tracePt t="22623" x="5581650" y="3679825"/>
          <p14:tracePt t="22642" x="5545138" y="3697288"/>
          <p14:tracePt t="22670" x="5518150" y="3732213"/>
          <p14:tracePt t="22704" x="5537200" y="3741738"/>
          <p14:tracePt t="22719" x="5545138" y="3759200"/>
          <p14:tracePt t="22734" x="5572125" y="3786188"/>
          <p14:tracePt t="22750" x="5589588" y="3840163"/>
          <p14:tracePt t="22781" x="5616575" y="3929063"/>
          <p14:tracePt t="22795" x="5616575" y="3983038"/>
          <p14:tracePt t="22812" x="5599113" y="4054475"/>
          <p14:tracePt t="22829" x="5572125" y="4170363"/>
          <p14:tracePt t="22842" x="5518150" y="4268788"/>
          <p14:tracePt t="22857" x="5483225" y="4348163"/>
          <p14:tracePt t="22873" x="5456238" y="4402138"/>
          <p14:tracePt t="22889" x="5429250" y="4446588"/>
          <p14:tracePt t="22906" x="5402263" y="4465638"/>
          <p14:tracePt t="22952" x="5402263" y="4419600"/>
          <p14:tracePt t="22967" x="5411788" y="4367213"/>
          <p14:tracePt t="22983" x="5429250" y="4268788"/>
          <p14:tracePt t="23000" x="5473700" y="4125913"/>
          <p14:tracePt t="23016" x="5510213" y="3938588"/>
          <p14:tracePt t="23029" x="5527675" y="3830638"/>
          <p14:tracePt t="23045" x="5562600" y="3679825"/>
          <p14:tracePt t="23060" x="5572125" y="3509963"/>
          <p14:tracePt t="23079" x="5581650" y="3411538"/>
          <p14:tracePt t="23107" x="5545138" y="3251200"/>
          <p14:tracePt t="23122" x="5491163" y="3241675"/>
          <p14:tracePt t="23138" x="5411788" y="3268663"/>
          <p14:tracePt t="23156" x="5384800" y="3313113"/>
          <p14:tracePt t="23169" x="5375275" y="3348038"/>
          <p14:tracePt t="23188" x="5384800" y="3384550"/>
          <p14:tracePt t="23201" x="5429250" y="3465513"/>
          <p14:tracePt t="23219" x="5438775" y="3500438"/>
          <p14:tracePt t="23231" x="5456238" y="3562350"/>
          <p14:tracePt t="23265" x="5510213" y="3714750"/>
          <p14:tracePt t="23279" x="5510213" y="3786188"/>
          <p14:tracePt t="23295" x="5510213" y="3840163"/>
          <p14:tracePt t="23309" x="5491163" y="3894138"/>
          <p14:tracePt t="23326" x="5465763" y="3973513"/>
          <p14:tracePt t="23341" x="5419725" y="4044950"/>
          <p14:tracePt t="23356" x="5367338" y="4108450"/>
          <p14:tracePt t="23371" x="5340350" y="4170363"/>
          <p14:tracePt t="23389" x="5322888" y="4259263"/>
          <p14:tracePt t="23420" x="5303838" y="4429125"/>
          <p14:tracePt t="23434" x="5322888" y="4491038"/>
          <p14:tracePt t="23451" x="5330825" y="4572000"/>
          <p14:tracePt t="23466" x="5322888" y="4625975"/>
          <p14:tracePt t="23480" x="5313363" y="4652963"/>
          <p14:tracePt t="23496" x="5295900" y="4679950"/>
          <p14:tracePt t="23513" x="5286375" y="4679950"/>
          <p14:tracePt t="23529" x="5259388" y="4697413"/>
          <p14:tracePt t="23544" x="5232400" y="4697413"/>
          <p14:tracePt t="23576" x="5214938" y="4697413"/>
          <p14:tracePt t="23590" x="5224463" y="4697413"/>
          <p14:tracePt t="23624" x="5232400" y="4687888"/>
          <p14:tracePt t="23637" x="5241925" y="4687888"/>
          <p14:tracePt t="23653" x="5251450" y="4687888"/>
          <p14:tracePt t="23669" x="5251450" y="4679950"/>
          <p14:tracePt t="23699" x="5259388" y="4679950"/>
          <p14:tracePt t="23745" x="5259388" y="4670425"/>
          <p14:tracePt t="23761" x="5241925" y="4652963"/>
          <p14:tracePt t="23777" x="5197475" y="4643438"/>
          <p14:tracePt t="23791" x="5099050" y="4625975"/>
          <p14:tracePt t="23810" x="4973638" y="4625975"/>
          <p14:tracePt t="23822" x="4803775" y="4625975"/>
          <p14:tracePt t="23838" x="4679950" y="4608513"/>
          <p14:tracePt t="23856" x="4483100" y="4581525"/>
          <p14:tracePt t="23869" x="4224338" y="4572000"/>
          <p14:tracePt t="23900" x="3616325" y="4608513"/>
          <p14:tracePt t="23917" x="3286125" y="4660900"/>
          <p14:tracePt t="23931" x="3000375" y="4705350"/>
          <p14:tracePt t="23947" x="2652713" y="4803775"/>
          <p14:tracePt t="23964" x="2438400" y="4867275"/>
          <p14:tracePt t="23978" x="2081213" y="5010150"/>
          <p14:tracePt t="23995" x="1768475" y="5153025"/>
          <p14:tracePt t="24011" x="1643063" y="5232400"/>
          <p14:tracePt t="24026" x="1482725" y="5348288"/>
          <p14:tracePt t="24057" x="1231900" y="5537200"/>
          <p14:tracePt t="24074" x="1143000" y="5616575"/>
          <p14:tracePt t="24088" x="1098550" y="5661025"/>
          <p14:tracePt t="24103" x="1098550" y="5715000"/>
          <p14:tracePt t="24118" x="1098550" y="5786438"/>
          <p14:tracePt t="24154" x="1133475" y="5813425"/>
          <p14:tracePt t="24167" x="1179513" y="5848350"/>
          <p14:tracePt t="24183" x="1231900" y="5884863"/>
          <p14:tracePt t="24196" x="1258888" y="5929313"/>
          <p14:tracePt t="24228" x="1303338" y="5973763"/>
          <p14:tracePt t="24244" x="1312863" y="6000750"/>
          <p14:tracePt t="24260" x="1322388" y="6054725"/>
          <p14:tracePt t="24274" x="1322388" y="6108700"/>
          <p14:tracePt t="24291" x="1295400" y="6170613"/>
          <p14:tracePt t="24306" x="1258888" y="6224588"/>
          <p14:tracePt t="24321" x="1241425" y="6251575"/>
          <p14:tracePt t="24337" x="1231900" y="6303963"/>
          <p14:tracePt t="24354" x="1204913" y="6348413"/>
          <p14:tracePt t="24385" x="1160463" y="6411913"/>
          <p14:tracePt t="24400" x="1125538" y="6429375"/>
          <p14:tracePt t="24415" x="1089025" y="6465888"/>
          <p14:tracePt t="24432" x="1062038" y="6483350"/>
          <p14:tracePt t="25648" x="884238" y="6473825"/>
          <p14:tracePt t="25660" x="874713" y="6465888"/>
          <p14:tracePt t="25678" x="866775" y="6446838"/>
          <p14:tracePt t="25693" x="839788" y="6419850"/>
          <p14:tracePt t="25723" x="822325" y="6367463"/>
          <p14:tracePt t="25740" x="822325" y="6348413"/>
          <p14:tracePt t="25757" x="812800" y="6330950"/>
          <p14:tracePt t="25787" x="812800" y="6286500"/>
          <p14:tracePt t="25802" x="812800" y="6269038"/>
          <p14:tracePt t="25817" x="812800" y="6232525"/>
          <p14:tracePt t="25834" x="822325" y="6197600"/>
          <p14:tracePt t="25848" x="822325" y="6188075"/>
          <p14:tracePt t="25894" x="822325" y="6232525"/>
          <p14:tracePt t="25912" x="822325" y="6269038"/>
          <p14:tracePt t="25926" x="830263" y="6296025"/>
          <p14:tracePt t="25941" x="839788" y="6323013"/>
          <p14:tracePt t="25959" x="847725" y="6394450"/>
          <p14:tracePt t="25974" x="866775" y="6456363"/>
          <p14:tracePt t="29617" x="0" y="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s that Fail to Exi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function with a jump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A function with a vertical asymptote: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9600" y="2438400"/>
          <a:ext cx="3055275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6" imgW="1180800" imgH="457200" progId="Equation.DSMT4">
                  <p:embed/>
                </p:oleObj>
              </mc:Choice>
              <mc:Fallback>
                <p:oleObj name="Equation" r:id="rId6" imgW="11808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3055275" cy="118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356459"/>
              </p:ext>
            </p:extLst>
          </p:nvPr>
        </p:nvGraphicFramePr>
        <p:xfrm>
          <a:off x="1300163" y="5280025"/>
          <a:ext cx="954087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8" imgW="368280" imgH="393480" progId="Equation.DSMT4">
                  <p:embed/>
                </p:oleObj>
              </mc:Choice>
              <mc:Fallback>
                <p:oleObj name="Equation" r:id="rId8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5280025"/>
                        <a:ext cx="954087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090286" y="5097284"/>
            <a:ext cx="577582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ese limits fail to exist because the function does not approach the same value for f(x) on both sides of x. (continue for more detail)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0">
            <p14:nvContentPartPr>
              <p14:cNvPr id="7" name="Ink 6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161679" y="4250699"/>
              <a:ext cx="2" cy="2"/>
            </p14:xfrm>
          </p:contentPart>
        </mc:Choice>
        <mc:Fallback>
          <p:pic>
            <p:nvPicPr>
              <p:cNvPr id="7" name="Ink 6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161679" y="4250699"/>
                <a:ext cx="2" cy="2"/>
              </a:xfrm>
              <a:prstGeom prst="rect">
                <a:avLst/>
              </a:prstGeom>
            </p:spPr>
          </p:pic>
        </mc:Fallback>
      </mc:AlternateContent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63858"/>
    </mc:Choice>
    <mc:Fallback>
      <p:transition spd="slow" advClick="0" advTm="6385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ne Sided Limit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59308" y="4876800"/>
            <a:ext cx="8229600" cy="1630363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hat is the limit when you approach x from the left?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What is the limit when you approach x from the right?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62000" y="1371600"/>
          <a:ext cx="7826908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6" imgW="3848040" imgH="1168200" progId="Equation.DSMT4">
                  <p:embed/>
                </p:oleObj>
              </mc:Choice>
              <mc:Fallback>
                <p:oleObj name="Equation" r:id="rId6" imgW="3848040" imgH="1168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7826908" cy="274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420098"/>
              </p:ext>
            </p:extLst>
          </p:nvPr>
        </p:nvGraphicFramePr>
        <p:xfrm>
          <a:off x="6584244" y="4304507"/>
          <a:ext cx="17049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8" imgW="838080" imgH="279360" progId="Equation.DSMT4">
                  <p:embed/>
                </p:oleObj>
              </mc:Choice>
              <mc:Fallback>
                <p:oleObj name="Equation" r:id="rId8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244" y="4304507"/>
                        <a:ext cx="1704975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612078"/>
              </p:ext>
            </p:extLst>
          </p:nvPr>
        </p:nvGraphicFramePr>
        <p:xfrm>
          <a:off x="6553200" y="6096000"/>
          <a:ext cx="17049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10" imgW="838080" imgH="279360" progId="Equation.DSMT4">
                  <p:embed/>
                </p:oleObj>
              </mc:Choice>
              <mc:Fallback>
                <p:oleObj name="Equation" r:id="rId10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6096000"/>
                        <a:ext cx="1704975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2">
            <p14:nvContentPartPr>
              <p14:cNvPr id="3" name="Ink 2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143000" y="1759320"/>
              <a:ext cx="241560" cy="151920"/>
            </p14:xfrm>
          </p:contentPart>
        </mc:Choice>
        <mc:Fallback>
          <p:pic>
            <p:nvPicPr>
              <p:cNvPr id="3" name="Ink 2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133640" y="1749960"/>
                <a:ext cx="260280" cy="17064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29834"/>
    </mc:Choice>
    <mc:Fallback>
      <p:transition spd="slow" advClick="0" advTm="2983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1.bmp"/>
          <p:cNvPicPr>
            <a:picLocks noGrp="1" noChangeAspect="1"/>
          </p:cNvPicPr>
          <p:nvPr>
            <p:ph idx="1"/>
          </p:nvPr>
        </p:nvPicPr>
        <p:blipFill>
          <a:blip r:embed="rId4" cstate="print"/>
          <a:stretch>
            <a:fillRect/>
          </a:stretch>
        </p:blipFill>
        <p:spPr>
          <a:xfrm>
            <a:off x="609600" y="1752600"/>
            <a:ext cx="7222463" cy="3144044"/>
          </a:xfrm>
        </p:spPr>
      </p:pic>
      <p:sp>
        <p:nvSpPr>
          <p:cNvPr id="5" name="Content Placeholder 5"/>
          <p:cNvSpPr txBox="1">
            <a:spLocks/>
          </p:cNvSpPr>
          <p:nvPr/>
        </p:nvSpPr>
        <p:spPr>
          <a:xfrm>
            <a:off x="428978" y="4724400"/>
            <a:ext cx="3374492" cy="163036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FF0000"/>
                </a:solidFill>
              </a:rPr>
              <a:t>What is the limit when you approach x from the left?</a:t>
            </a:r>
          </a:p>
        </p:txBody>
      </p:sp>
      <p:sp>
        <p:nvSpPr>
          <p:cNvPr id="6" name="Content Placeholder 5"/>
          <p:cNvSpPr txBox="1">
            <a:spLocks/>
          </p:cNvSpPr>
          <p:nvPr/>
        </p:nvSpPr>
        <p:spPr>
          <a:xfrm>
            <a:off x="4621260" y="4724399"/>
            <a:ext cx="3374492" cy="163036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00FF"/>
                </a:solidFill>
              </a:rPr>
              <a:t>What is the limit when you approach x from the right?</a:t>
            </a:r>
            <a:endParaRPr lang="en-US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5">
            <p14:nvContentPartPr>
              <p14:cNvPr id="3" name="Ink 2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205720" y="2268000"/>
              <a:ext cx="3831120" cy="482760"/>
            </p14:xfrm>
          </p:contentPart>
        </mc:Choice>
        <mc:Fallback>
          <p:pic>
            <p:nvPicPr>
              <p:cNvPr id="3" name="Ink 2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196360" y="2258640"/>
                <a:ext cx="3849840" cy="501480"/>
              </a:xfrm>
              <a:prstGeom prst="rect">
                <a:avLst/>
              </a:prstGeom>
            </p:spPr>
          </p:pic>
        </mc:Fallback>
      </mc:AlternateContent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18767"/>
    </mc:Choice>
    <mc:Fallback>
      <p:transition spd="slow" advClick="0" advTm="187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a.bmp"/>
          <p:cNvPicPr>
            <a:picLocks noGrp="1" noChangeAspect="1"/>
          </p:cNvPicPr>
          <p:nvPr>
            <p:ph idx="1"/>
          </p:nvPr>
        </p:nvPicPr>
        <p:blipFill>
          <a:blip r:embed="rId4" cstate="print"/>
          <a:stretch>
            <a:fillRect/>
          </a:stretch>
        </p:blipFill>
        <p:spPr>
          <a:xfrm>
            <a:off x="228600" y="1981200"/>
            <a:ext cx="8653452" cy="2020094"/>
          </a:xfrm>
        </p:spPr>
      </p:pic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5">
            <p14:nvContentPartPr>
              <p14:cNvPr id="3" name="Ink 2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785880" y="2634120"/>
              <a:ext cx="2795400" cy="330840"/>
            </p14:xfrm>
          </p:contentPart>
        </mc:Choice>
        <mc:Fallback>
          <p:pic>
            <p:nvPicPr>
              <p:cNvPr id="3" name="Ink 2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76520" y="2624760"/>
                <a:ext cx="2814120" cy="34956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21182"/>
    </mc:Choice>
    <mc:Fallback>
      <p:transition spd="slow" advClick="0" advTm="2118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Content Placeholder 3" descr="1.bmp"/>
          <p:cNvPicPr>
            <a:picLocks noGrp="1" noChangeAspect="1"/>
          </p:cNvPicPr>
          <p:nvPr>
            <p:ph idx="1"/>
          </p:nvPr>
        </p:nvPicPr>
        <p:blipFill>
          <a:blip r:embed="rId6" cstate="print"/>
          <a:stretch>
            <a:fillRect/>
          </a:stretch>
        </p:blipFill>
        <p:spPr>
          <a:xfrm>
            <a:off x="31044" y="3276600"/>
            <a:ext cx="4481513" cy="3098741"/>
          </a:xfrm>
        </p:spPr>
      </p:pic>
      <p:pic>
        <p:nvPicPr>
          <p:cNvPr id="5" name="Picture 4" descr="1.bmp"/>
          <p:cNvPicPr>
            <a:picLocks noChangeAspect="1"/>
          </p:cNvPicPr>
          <p:nvPr/>
        </p:nvPicPr>
        <p:blipFill rotWithShape="1">
          <a:blip r:embed="rId7" cstate="print"/>
          <a:srcRect l="8776"/>
          <a:stretch/>
        </p:blipFill>
        <p:spPr>
          <a:xfrm>
            <a:off x="1066800" y="381000"/>
            <a:ext cx="5544639" cy="222408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828079"/>
              </p:ext>
            </p:extLst>
          </p:nvPr>
        </p:nvGraphicFramePr>
        <p:xfrm>
          <a:off x="4298950" y="2697163"/>
          <a:ext cx="165417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8" imgW="812520" imgH="291960" progId="Equation.DSMT4">
                  <p:embed/>
                </p:oleObj>
              </mc:Choice>
              <mc:Fallback>
                <p:oleObj name="Equation" r:id="rId8" imgW="812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2697163"/>
                        <a:ext cx="1654175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537216"/>
              </p:ext>
            </p:extLst>
          </p:nvPr>
        </p:nvGraphicFramePr>
        <p:xfrm>
          <a:off x="4324350" y="3479800"/>
          <a:ext cx="16017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10" imgW="787320" imgH="291960" progId="Equation.DSMT4">
                  <p:embed/>
                </p:oleObj>
              </mc:Choice>
              <mc:Fallback>
                <p:oleObj name="Equation" r:id="rId10" imgW="787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3479800"/>
                        <a:ext cx="160178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251749"/>
              </p:ext>
            </p:extLst>
          </p:nvPr>
        </p:nvGraphicFramePr>
        <p:xfrm>
          <a:off x="4324350" y="4340225"/>
          <a:ext cx="20669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12" imgW="1015920" imgH="279360" progId="Equation.DSMT4">
                  <p:embed/>
                </p:oleObj>
              </mc:Choice>
              <mc:Fallback>
                <p:oleObj name="Equation" r:id="rId12" imgW="1015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4340225"/>
                        <a:ext cx="2066925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15172"/>
              </p:ext>
            </p:extLst>
          </p:nvPr>
        </p:nvGraphicFramePr>
        <p:xfrm>
          <a:off x="7032625" y="2697163"/>
          <a:ext cx="165417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14" imgW="812520" imgH="291960" progId="Equation.DSMT4">
                  <p:embed/>
                </p:oleObj>
              </mc:Choice>
              <mc:Fallback>
                <p:oleObj name="Equation" r:id="rId14" imgW="812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2697163"/>
                        <a:ext cx="1654175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438819"/>
              </p:ext>
            </p:extLst>
          </p:nvPr>
        </p:nvGraphicFramePr>
        <p:xfrm>
          <a:off x="7032625" y="3479800"/>
          <a:ext cx="16525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16" imgW="812520" imgH="291960" progId="Equation.DSMT4">
                  <p:embed/>
                </p:oleObj>
              </mc:Choice>
              <mc:Fallback>
                <p:oleObj name="Equation" r:id="rId16" imgW="812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3479800"/>
                        <a:ext cx="165258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930957"/>
              </p:ext>
            </p:extLst>
          </p:nvPr>
        </p:nvGraphicFramePr>
        <p:xfrm>
          <a:off x="7032625" y="4349750"/>
          <a:ext cx="15748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18" imgW="774360" imgH="279360" progId="Equation.DSMT4">
                  <p:embed/>
                </p:oleObj>
              </mc:Choice>
              <mc:Fallback>
                <p:oleObj name="Equation" r:id="rId18" imgW="774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4349750"/>
                        <a:ext cx="15748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20">
            <p14:nvContentPartPr>
              <p14:cNvPr id="3" name="Ink 2"/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982600" y="2910960"/>
              <a:ext cx="5911920" cy="1866960"/>
            </p14:xfrm>
          </p:contentPart>
        </mc:Choice>
        <mc:Fallback>
          <p:pic>
            <p:nvPicPr>
              <p:cNvPr id="3" name="Ink 2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973240" y="2901600"/>
                <a:ext cx="5930640" cy="1885680"/>
              </a:xfrm>
              <a:prstGeom prst="rect">
                <a:avLst/>
              </a:prstGeom>
            </p:spPr>
          </p:pic>
        </mc:Fallback>
      </mc:AlternateContent>
      <p:pic>
        <p:nvPicPr>
          <p:cNvPr id="12" name="Audio 1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89164"/>
    </mc:Choice>
    <mc:Fallback>
      <p:transition spd="slow" advClick="0" advTm="891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7|5.4|1.3|2.5|1|2|0.8|1.9|2.1|4.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3|42.2|1.3|0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2|41|6.3|35.3|1.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3|9.7|3.7|0.8|28.4|5.6|8.9|0.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1|12.5|4.9|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2|16.1|20.3|5.7|2.5|25.6|12.6|7.6|2.1|0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|14.7|21.6|0.3|0.2|0.4|0.2|0.2|3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5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6|2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2|11.3|18.1|19.2|4.4|7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1|4.6|1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9.6|2.8|25.2|4.2|23.9|8.3|11.9|0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8|11|21|0.8|0.8|18.8|1.2|8.6|2.2|0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4|7.9|1.3|1.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DABFA15955A4A41B578FF65188B3E7A" ma:contentTypeVersion="16" ma:contentTypeDescription="Create a new document." ma:contentTypeScope="" ma:versionID="add02ed1c0ec0e4767cd7af9b7c031f0">
  <xsd:schema xmlns:xsd="http://www.w3.org/2001/XMLSchema" xmlns:xs="http://www.w3.org/2001/XMLSchema" xmlns:p="http://schemas.microsoft.com/office/2006/metadata/properties" xmlns:ns1="http://schemas.microsoft.com/sharepoint/v3" xmlns:ns3="c2d5b24f-4081-4d28-a220-dd6f6bbe9446" xmlns:ns4="16afbebc-ab32-44c2-80b1-4304b5458266" targetNamespace="http://schemas.microsoft.com/office/2006/metadata/properties" ma:root="true" ma:fieldsID="83937d604d59d6b20847e1b656a40358" ns1:_="" ns3:_="" ns4:_="">
    <xsd:import namespace="http://schemas.microsoft.com/sharepoint/v3"/>
    <xsd:import namespace="c2d5b24f-4081-4d28-a220-dd6f6bbe9446"/>
    <xsd:import namespace="16afbebc-ab32-44c2-80b1-4304b5458266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3:LastSharedByTime" minOccurs="0"/>
                <xsd:element ref="ns3:LastSharedByUser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1:_ip_UnifiedCompliancePolicyProperties" minOccurs="0"/>
                <xsd:element ref="ns1:_ip_UnifiedCompliancePolicyUIAction" minOccurs="0"/>
                <xsd:element ref="ns4:MediaServiceOCR" minOccurs="0"/>
                <xsd:element ref="ns4:MediaServiceDateTaken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6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17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d5b24f-4081-4d28-a220-dd6f6bbe9446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  <xsd:element name="LastSharedByTime" ma:index="11" nillable="true" ma:displayName="Last Shared By Time" ma:internalName="LastSharedByTime" ma:readOnly="true">
      <xsd:simpleType>
        <xsd:restriction base="dms:DateTime"/>
      </xsd:simpleType>
    </xsd:element>
    <xsd:element name="LastSharedByUser" ma:index="12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afbebc-ab32-44c2-80b1-4304b54582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5" nillable="true" ma:displayName="MediaServiceAutoTags" ma:internalName="MediaServiceAutoTags" ma:readOnly="true">
      <xsd:simpleType>
        <xsd:restriction base="dms:Text"/>
      </xsd:simpleType>
    </xsd:element>
    <xsd:element name="MediaServiceOCR" ma:index="18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9" nillable="true" ma:displayName="MediaServiceDateTaken" ma:hidden="true" ma:internalName="MediaServiceDateTaken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2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2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94523A2-DCBC-4DCB-A809-58BAF36945F7}">
  <ds:schemaRefs>
    <ds:schemaRef ds:uri="http://schemas.openxmlformats.org/package/2006/metadata/core-properties"/>
    <ds:schemaRef ds:uri="http://schemas.microsoft.com/office/infopath/2007/PartnerControls"/>
    <ds:schemaRef ds:uri="http://purl.org/dc/terms/"/>
    <ds:schemaRef ds:uri="c2d5b24f-4081-4d28-a220-dd6f6bbe9446"/>
    <ds:schemaRef ds:uri="http://schemas.microsoft.com/office/2006/documentManagement/types"/>
    <ds:schemaRef ds:uri="16afbebc-ab32-44c2-80b1-4304b5458266"/>
    <ds:schemaRef ds:uri="http://schemas.microsoft.com/sharepoint/v3"/>
    <ds:schemaRef ds:uri="http://purl.org/dc/elements/1.1/"/>
    <ds:schemaRef ds:uri="http://schemas.microsoft.com/office/2006/metadata/properties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13190306-09E1-4E97-8DA3-E1D3023DB36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B465A0E-E0B0-443D-A96A-FD84C5F0915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c2d5b24f-4081-4d28-a220-dd6f6bbe9446"/>
    <ds:schemaRef ds:uri="16afbebc-ab32-44c2-80b1-4304b545826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583</TotalTime>
  <Words>347</Words>
  <Application>Microsoft Office PowerPoint</Application>
  <PresentationFormat>On-screen Show (4:3)</PresentationFormat>
  <Paragraphs>65</Paragraphs>
  <Slides>24</Slides>
  <Notes>0</Notes>
  <HiddenSlides>0</HiddenSlides>
  <MMClips>24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Calibri Light</vt:lpstr>
      <vt:lpstr>Office Theme</vt:lpstr>
      <vt:lpstr>1_Office Theme</vt:lpstr>
      <vt:lpstr>Equation</vt:lpstr>
      <vt:lpstr>12.1 Finding Limits</vt:lpstr>
      <vt:lpstr>Evaluate the function f(x) = x2 – x + 2 for values of x near 2 but not = to 2.</vt:lpstr>
      <vt:lpstr>Definition of the Limit of a Function</vt:lpstr>
      <vt:lpstr>Estimate the Limit:</vt:lpstr>
      <vt:lpstr>Limits that Fail to Exist</vt:lpstr>
      <vt:lpstr>One Sided Limits</vt:lpstr>
      <vt:lpstr>PowerPoint Presentation</vt:lpstr>
      <vt:lpstr>PowerPoint Presentation</vt:lpstr>
      <vt:lpstr>PowerPoint Presentation</vt:lpstr>
      <vt:lpstr>PowerPoint Presentation</vt:lpstr>
      <vt:lpstr>12.2 Finding Limits Algebraically </vt:lpstr>
      <vt:lpstr>Limit of a Constant :  the limit of a constant function at any point c is the constant value</vt:lpstr>
      <vt:lpstr>Limits Laws</vt:lpstr>
      <vt:lpstr>Power and nth root property</vt:lpstr>
      <vt:lpstr>Use the limit laws and the graphs of f and g to evaluate the following:  </vt:lpstr>
      <vt:lpstr>Evaluate the following limits:</vt:lpstr>
      <vt:lpstr>Evaluate the following limits:</vt:lpstr>
      <vt:lpstr>Limits by Direct Substitution</vt:lpstr>
      <vt:lpstr>PowerPoint Presentation</vt:lpstr>
      <vt:lpstr>Find the limit:</vt:lpstr>
      <vt:lpstr>Find limits by factoring</vt:lpstr>
      <vt:lpstr>Find limits by simplifying</vt:lpstr>
      <vt:lpstr>Find limits by rationalizing</vt:lpstr>
      <vt:lpstr>WS 12.1-12.2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2.1 Finding Limits</dc:title>
  <dc:creator>garciak</dc:creator>
  <cp:lastModifiedBy>Reaves, Nathan</cp:lastModifiedBy>
  <cp:revision>25</cp:revision>
  <dcterms:created xsi:type="dcterms:W3CDTF">2012-04-30T13:35:42Z</dcterms:created>
  <dcterms:modified xsi:type="dcterms:W3CDTF">2020-05-06T13:51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DABFA15955A4A41B578FF65188B3E7A</vt:lpwstr>
  </property>
</Properties>
</file>